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A6F7127" w14:textId="77777777" w:rsidR="00B94821" w:rsidRPr="002E2D79" w:rsidRDefault="00B94821" w:rsidP="002E2D79">
      <w:pPr>
        <w:pStyle w:val="af5"/>
        <w:spacing w:line="360" w:lineRule="auto"/>
        <w:ind w:firstLineChars="200" w:firstLine="480"/>
        <w:rPr>
          <w:rFonts w:ascii="黑体" w:eastAsia="黑体" w:hAnsi="黑体"/>
        </w:rPr>
      </w:pPr>
    </w:p>
    <w:p w14:paraId="4869FA82" w14:textId="77777777" w:rsidR="007652E7" w:rsidRPr="002E2D79" w:rsidRDefault="007652E7" w:rsidP="002E2D79">
      <w:pPr>
        <w:pStyle w:val="af5"/>
        <w:spacing w:line="360" w:lineRule="auto"/>
        <w:ind w:firstLineChars="200" w:firstLine="482"/>
        <w:rPr>
          <w:rFonts w:ascii="黑体" w:eastAsia="黑体" w:hAnsi="黑体"/>
          <w:b/>
          <w:color w:val="000000"/>
        </w:rPr>
      </w:pPr>
    </w:p>
    <w:p w14:paraId="24BC21AC" w14:textId="77777777" w:rsidR="00D21CEF" w:rsidRPr="002E2D79" w:rsidRDefault="00D21CEF" w:rsidP="002E2D79">
      <w:pPr>
        <w:pStyle w:val="af5"/>
        <w:spacing w:line="360" w:lineRule="auto"/>
        <w:ind w:firstLineChars="200" w:firstLine="482"/>
        <w:rPr>
          <w:rFonts w:ascii="黑体" w:eastAsia="黑体" w:hAnsi="黑体"/>
          <w:b/>
          <w:color w:val="000000"/>
        </w:rPr>
      </w:pPr>
    </w:p>
    <w:p w14:paraId="60649228" w14:textId="4ECD901F" w:rsidR="007652E7" w:rsidRPr="00E26ADD" w:rsidRDefault="009938F0">
      <w:pPr>
        <w:ind w:firstLine="480"/>
        <w:jc w:val="center"/>
        <w:rPr>
          <w:rFonts w:eastAsia="楷体_GB2312"/>
          <w:b/>
          <w:color w:val="000000"/>
        </w:rPr>
      </w:pPr>
      <w:r>
        <w:rPr>
          <w:noProof/>
        </w:rPr>
        <w:drawing>
          <wp:inline distT="0" distB="0" distL="0" distR="0" wp14:anchorId="6495631C" wp14:editId="774FE33D">
            <wp:extent cx="3753485" cy="78676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78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7FE19" w14:textId="1B007D4C" w:rsidR="007652E7" w:rsidRPr="00AD798E" w:rsidRDefault="007652E7" w:rsidP="00AD798E">
      <w:pPr>
        <w:pStyle w:val="af5"/>
        <w:spacing w:line="360" w:lineRule="auto"/>
        <w:ind w:firstLineChars="200" w:firstLine="1044"/>
        <w:jc w:val="center"/>
        <w:rPr>
          <w:rFonts w:ascii="黑体" w:eastAsia="黑体" w:hAnsi="黑体"/>
          <w:b/>
          <w:bCs/>
          <w:sz w:val="52"/>
          <w:szCs w:val="52"/>
        </w:rPr>
      </w:pPr>
    </w:p>
    <w:p w14:paraId="0E07CA7C" w14:textId="77777777" w:rsidR="007652E7" w:rsidRPr="00AD798E" w:rsidRDefault="007652E7" w:rsidP="00AD798E">
      <w:pPr>
        <w:pStyle w:val="af5"/>
        <w:spacing w:line="480" w:lineRule="auto"/>
        <w:ind w:firstLineChars="200" w:firstLine="480"/>
        <w:jc w:val="center"/>
        <w:rPr>
          <w:u w:val="single"/>
        </w:rPr>
      </w:pPr>
    </w:p>
    <w:p w14:paraId="73FA3297" w14:textId="4E4DB824" w:rsidR="00905E12" w:rsidRPr="005A7D0D" w:rsidRDefault="0067471E" w:rsidP="005A7D0D">
      <w:pPr>
        <w:pStyle w:val="TOC"/>
        <w:rPr>
          <w:sz w:val="44"/>
          <w:szCs w:val="44"/>
        </w:rPr>
      </w:pPr>
      <w:bookmarkStart w:id="0" w:name="论文标题"/>
      <w:r>
        <w:rPr>
          <w:sz w:val="44"/>
          <w:szCs w:val="44"/>
          <w:lang w:eastAsia="zh-CN"/>
        </w:rPr>
        <w:t>FightingGame</w:t>
      </w:r>
      <w:r w:rsidR="00905E12">
        <w:rPr>
          <w:rFonts w:hint="eastAsia"/>
          <w:sz w:val="44"/>
          <w:szCs w:val="44"/>
          <w:lang w:eastAsia="zh-CN"/>
        </w:rPr>
        <w:t>实验</w:t>
      </w:r>
      <w:r w:rsidR="00905E12" w:rsidRPr="005A7D0D">
        <w:rPr>
          <w:rFonts w:hint="eastAsia"/>
          <w:sz w:val="44"/>
          <w:szCs w:val="44"/>
        </w:rPr>
        <w:t>报告</w:t>
      </w:r>
    </w:p>
    <w:bookmarkEnd w:id="0"/>
    <w:p w14:paraId="128ABE15" w14:textId="77777777" w:rsidR="007652E7" w:rsidRPr="00AD798E" w:rsidRDefault="007652E7" w:rsidP="00AD798E">
      <w:pPr>
        <w:pStyle w:val="af5"/>
        <w:spacing w:line="480" w:lineRule="auto"/>
        <w:ind w:firstLineChars="200" w:firstLine="480"/>
        <w:jc w:val="center"/>
        <w:rPr>
          <w:u w:val="single"/>
        </w:rPr>
      </w:pPr>
    </w:p>
    <w:p w14:paraId="6FAAE073" w14:textId="77777777" w:rsidR="007652E7" w:rsidRPr="00AD798E" w:rsidRDefault="007652E7" w:rsidP="00AD798E">
      <w:pPr>
        <w:pStyle w:val="af5"/>
        <w:spacing w:line="480" w:lineRule="auto"/>
        <w:ind w:firstLineChars="200" w:firstLine="480"/>
        <w:jc w:val="center"/>
        <w:rPr>
          <w:u w:val="single"/>
        </w:rPr>
      </w:pPr>
    </w:p>
    <w:p w14:paraId="09719E28" w14:textId="7893AEE9" w:rsidR="007652E7" w:rsidRPr="00E26ADD" w:rsidRDefault="005A7D0D" w:rsidP="00E0610F">
      <w:pPr>
        <w:pStyle w:val="af3"/>
      </w:pPr>
      <w:r>
        <w:rPr>
          <w:rFonts w:hint="eastAsia"/>
        </w:rPr>
        <w:t>课程名称</w:t>
      </w:r>
      <w:r w:rsidR="00265B2E" w:rsidRPr="00E26ADD">
        <w:t>:</w:t>
      </w:r>
      <w:r w:rsidR="00265B2E">
        <w:tab/>
      </w:r>
      <w:r w:rsidR="00861E71">
        <w:rPr>
          <w:u w:val="single"/>
        </w:rPr>
        <w:t xml:space="preserve">                  </w:t>
      </w:r>
      <w:r w:rsidR="00905E12">
        <w:rPr>
          <w:rFonts w:hint="eastAsia"/>
          <w:u w:val="single"/>
        </w:rPr>
        <w:t>强化学习</w:t>
      </w:r>
      <w:r w:rsidR="00861E71">
        <w:rPr>
          <w:rFonts w:hint="eastAsia"/>
          <w:u w:val="single"/>
        </w:rPr>
        <w:t xml:space="preserve">    </w:t>
      </w:r>
      <w:r w:rsidR="00861E71">
        <w:rPr>
          <w:u w:val="single"/>
        </w:rPr>
        <w:t xml:space="preserve">                </w:t>
      </w:r>
      <w:r w:rsidR="00265B2E" w:rsidRPr="00E0610F">
        <w:rPr>
          <w:u w:val="single"/>
        </w:rPr>
        <w:tab/>
      </w:r>
    </w:p>
    <w:p w14:paraId="66CD1A1A" w14:textId="7902BFCF" w:rsidR="007652E7" w:rsidRDefault="005A7D0D" w:rsidP="00E0610F">
      <w:pPr>
        <w:pStyle w:val="af3"/>
        <w:rPr>
          <w:u w:val="single"/>
        </w:rPr>
      </w:pPr>
      <w:r>
        <w:rPr>
          <w:rFonts w:hint="eastAsia"/>
        </w:rPr>
        <w:t>报告题目</w:t>
      </w:r>
      <w:r w:rsidR="007652E7" w:rsidRPr="00E26ADD">
        <w:t>:</w:t>
      </w:r>
      <w:r w:rsidR="00265B2E">
        <w:tab/>
      </w:r>
      <w:r w:rsidR="00861E71">
        <w:rPr>
          <w:u w:val="single"/>
        </w:rPr>
        <w:t xml:space="preserve">            </w:t>
      </w:r>
      <w:r w:rsidR="0067471E" w:rsidRPr="0067471E">
        <w:rPr>
          <w:u w:val="single"/>
        </w:rPr>
        <w:t>FightingGame</w:t>
      </w:r>
      <w:r w:rsidR="00905E12" w:rsidRPr="00905E12">
        <w:rPr>
          <w:rFonts w:hint="eastAsia"/>
          <w:u w:val="single"/>
        </w:rPr>
        <w:t>实验报告</w:t>
      </w:r>
      <w:r w:rsidR="00861E71">
        <w:rPr>
          <w:rFonts w:hint="eastAsia"/>
          <w:u w:val="single"/>
        </w:rPr>
        <w:t xml:space="preserve">    </w:t>
      </w:r>
      <w:r w:rsidR="00861E71">
        <w:rPr>
          <w:u w:val="single"/>
        </w:rPr>
        <w:t xml:space="preserve">          </w:t>
      </w:r>
      <w:r w:rsidR="00730933">
        <w:rPr>
          <w:u w:val="single"/>
        </w:rPr>
        <w:tab/>
      </w:r>
    </w:p>
    <w:p w14:paraId="656F52C6" w14:textId="444581C2" w:rsidR="007652E7" w:rsidRPr="00730933" w:rsidRDefault="005A7D0D" w:rsidP="00E0610F">
      <w:pPr>
        <w:pStyle w:val="af3"/>
        <w:rPr>
          <w:u w:val="single"/>
        </w:rPr>
      </w:pPr>
      <w:r>
        <w:rPr>
          <w:rFonts w:hint="eastAsia"/>
        </w:rPr>
        <w:t>学生姓名</w:t>
      </w:r>
      <w:r>
        <w:rPr>
          <w:rFonts w:hint="eastAsia"/>
        </w:rPr>
        <w:t>:</w:t>
      </w:r>
      <w:r w:rsidR="00730933">
        <w:tab/>
      </w:r>
      <w:r w:rsidR="00861E71">
        <w:rPr>
          <w:u w:val="single"/>
        </w:rPr>
        <w:t xml:space="preserve">          </w:t>
      </w:r>
      <w:r w:rsidR="00905E12">
        <w:rPr>
          <w:u w:val="single"/>
        </w:rPr>
        <w:t xml:space="preserve"> </w:t>
      </w:r>
      <w:r w:rsidR="00905E12">
        <w:rPr>
          <w:rFonts w:hint="eastAsia"/>
          <w:u w:val="single"/>
        </w:rPr>
        <w:t>李昊宸</w:t>
      </w:r>
      <w:r w:rsidR="00861E71">
        <w:rPr>
          <w:rFonts w:hint="eastAsia"/>
          <w:u w:val="single"/>
        </w:rPr>
        <w:t xml:space="preserve">  </w:t>
      </w:r>
      <w:r w:rsidR="0067471E">
        <w:rPr>
          <w:rFonts w:hint="eastAsia"/>
          <w:u w:val="single"/>
        </w:rPr>
        <w:t>任敏思</w:t>
      </w:r>
      <w:r w:rsidR="00861E71">
        <w:rPr>
          <w:rFonts w:hint="eastAsia"/>
          <w:u w:val="single"/>
        </w:rPr>
        <w:t xml:space="preserve">  </w:t>
      </w:r>
      <w:r w:rsidR="0067471E">
        <w:rPr>
          <w:rFonts w:hint="eastAsia"/>
          <w:u w:val="single"/>
        </w:rPr>
        <w:t>马时杰</w:t>
      </w:r>
      <w:r w:rsidR="00861E71">
        <w:rPr>
          <w:u w:val="single"/>
        </w:rPr>
        <w:t xml:space="preserve">              </w:t>
      </w:r>
      <w:r w:rsidR="007652E7" w:rsidRPr="00730933">
        <w:rPr>
          <w:u w:val="single"/>
        </w:rPr>
        <w:tab/>
      </w:r>
    </w:p>
    <w:p w14:paraId="7D4544A9" w14:textId="0E05C737" w:rsidR="007652E7" w:rsidRPr="00E26ADD" w:rsidRDefault="00905E12" w:rsidP="00730933">
      <w:pPr>
        <w:pStyle w:val="af3"/>
      </w:pPr>
      <w:r>
        <w:rPr>
          <w:rFonts w:hint="eastAsia"/>
        </w:rPr>
        <w:t>报告</w:t>
      </w:r>
      <w:r w:rsidR="005A7D0D">
        <w:rPr>
          <w:rFonts w:hint="eastAsia"/>
        </w:rPr>
        <w:t>时间</w:t>
      </w:r>
      <w:r w:rsidR="007652E7" w:rsidRPr="00E26ADD">
        <w:t>:</w:t>
      </w:r>
      <w:r w:rsidR="00265B2E">
        <w:tab/>
      </w:r>
      <w:r w:rsidR="00861E71">
        <w:rPr>
          <w:u w:val="single"/>
        </w:rPr>
        <w:t xml:space="preserve">              </w:t>
      </w:r>
      <w:r w:rsidR="005A7D0D">
        <w:rPr>
          <w:rFonts w:hint="eastAsia"/>
          <w:u w:val="single"/>
        </w:rPr>
        <w:t>202</w:t>
      </w:r>
      <w:r>
        <w:rPr>
          <w:rFonts w:hint="eastAsia"/>
          <w:u w:val="single"/>
        </w:rPr>
        <w:t>2</w:t>
      </w:r>
      <w:r w:rsidR="005A7D0D">
        <w:rPr>
          <w:rFonts w:hint="eastAsia"/>
          <w:u w:val="single"/>
        </w:rPr>
        <w:t>年</w:t>
      </w:r>
      <w:r w:rsidR="0067471E">
        <w:rPr>
          <w:rFonts w:hint="eastAsia"/>
          <w:u w:val="single"/>
        </w:rPr>
        <w:t>5</w:t>
      </w:r>
      <w:r w:rsidR="005A7D0D">
        <w:rPr>
          <w:rFonts w:hint="eastAsia"/>
          <w:u w:val="single"/>
        </w:rPr>
        <w:t>月</w:t>
      </w:r>
      <w:r w:rsidR="0067471E">
        <w:rPr>
          <w:rFonts w:hint="eastAsia"/>
          <w:u w:val="single"/>
        </w:rPr>
        <w:t>xx</w:t>
      </w:r>
      <w:r w:rsidR="005A7D0D">
        <w:rPr>
          <w:rFonts w:hint="eastAsia"/>
          <w:u w:val="single"/>
        </w:rPr>
        <w:t>日</w:t>
      </w:r>
      <w:r w:rsidR="00861E71">
        <w:rPr>
          <w:u w:val="single"/>
        </w:rPr>
        <w:t xml:space="preserve">                </w:t>
      </w:r>
      <w:r w:rsidR="00265B2E" w:rsidRPr="00730933">
        <w:rPr>
          <w:u w:val="single"/>
        </w:rPr>
        <w:tab/>
      </w:r>
    </w:p>
    <w:p w14:paraId="6567F83C" w14:textId="767BB335" w:rsidR="007652E7" w:rsidRPr="00E26ADD" w:rsidRDefault="007652E7" w:rsidP="0023589D">
      <w:pPr>
        <w:pStyle w:val="af1"/>
        <w:ind w:firstLine="480"/>
      </w:pPr>
    </w:p>
    <w:p w14:paraId="60AB04EA" w14:textId="1BBB5D61" w:rsidR="007652E7" w:rsidRDefault="007652E7" w:rsidP="0023589D">
      <w:pPr>
        <w:pStyle w:val="af1"/>
        <w:ind w:firstLine="480"/>
      </w:pPr>
    </w:p>
    <w:p w14:paraId="787F2955" w14:textId="77777777" w:rsidR="0023589D" w:rsidRPr="00E26ADD" w:rsidRDefault="0023589D" w:rsidP="0023589D">
      <w:pPr>
        <w:pStyle w:val="af1"/>
        <w:ind w:firstLine="480"/>
      </w:pPr>
    </w:p>
    <w:p w14:paraId="1BE86D29" w14:textId="77777777" w:rsidR="007652E7" w:rsidRPr="00E26ADD" w:rsidRDefault="007652E7" w:rsidP="0023589D">
      <w:pPr>
        <w:pStyle w:val="af1"/>
        <w:ind w:firstLine="480"/>
      </w:pPr>
    </w:p>
    <w:p w14:paraId="0B5D4BB5" w14:textId="77777777" w:rsidR="00727770" w:rsidRDefault="00727770">
      <w:pPr>
        <w:widowControl/>
        <w:wordWrap/>
        <w:snapToGrid/>
        <w:spacing w:line="240" w:lineRule="auto"/>
        <w:ind w:firstLineChars="0" w:firstLine="0"/>
        <w:rPr>
          <w:b/>
          <w:bCs/>
          <w:sz w:val="28"/>
        </w:rPr>
      </w:pPr>
    </w:p>
    <w:p w14:paraId="6193A234" w14:textId="3447D94A" w:rsidR="00B66881" w:rsidRDefault="00B66881">
      <w:pPr>
        <w:widowControl/>
        <w:wordWrap/>
        <w:snapToGrid/>
        <w:spacing w:line="240" w:lineRule="auto"/>
        <w:ind w:firstLineChars="0" w:firstLine="0"/>
        <w:rPr>
          <w:b/>
          <w:bCs/>
          <w:sz w:val="28"/>
        </w:rPr>
      </w:pPr>
      <w:r>
        <w:rPr>
          <w:b/>
          <w:bCs/>
          <w:sz w:val="28"/>
        </w:rPr>
        <w:br w:type="page"/>
      </w:r>
    </w:p>
    <w:p w14:paraId="42E431C4" w14:textId="77777777" w:rsidR="00E452FA" w:rsidRDefault="00E452FA" w:rsidP="006A4C79">
      <w:pPr>
        <w:pStyle w:val="af1"/>
        <w:ind w:firstLineChars="0" w:firstLine="0"/>
      </w:pPr>
    </w:p>
    <w:p w14:paraId="2A3B9E5D" w14:textId="50020300" w:rsidR="004B37F0" w:rsidRDefault="004B37F0" w:rsidP="00DA22EE">
      <w:pPr>
        <w:pStyle w:val="TOC"/>
      </w:pPr>
      <w:bookmarkStart w:id="1" w:name="_Toc66704165"/>
      <w:r>
        <w:rPr>
          <w:rFonts w:hint="eastAsia"/>
        </w:rPr>
        <w:t>目</w:t>
      </w:r>
      <w:r w:rsidR="00861E71">
        <w:rPr>
          <w:rFonts w:hint="eastAsia"/>
        </w:rPr>
        <w:t xml:space="preserve">  </w:t>
      </w:r>
      <w:r>
        <w:rPr>
          <w:rFonts w:hint="eastAsia"/>
        </w:rPr>
        <w:t>录</w:t>
      </w:r>
      <w:r w:rsidR="009938F0" w:rsidRPr="00E26ADD">
        <w:rPr>
          <w:rFonts w:eastAsia="仿宋_GB2312"/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CE3EECB" wp14:editId="5E9421C7">
                <wp:simplePos x="0" y="0"/>
                <wp:positionH relativeFrom="column">
                  <wp:posOffset>3447415</wp:posOffset>
                </wp:positionH>
                <wp:positionV relativeFrom="paragraph">
                  <wp:posOffset>-7627620</wp:posOffset>
                </wp:positionV>
                <wp:extent cx="914400" cy="609600"/>
                <wp:effectExtent l="1683385" t="11430" r="2540" b="607695"/>
                <wp:wrapNone/>
                <wp:docPr id="20" name="自选图形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609600"/>
                        </a:xfrm>
                        <a:prstGeom prst="accent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95208"/>
                            <a:gd name="adj5" fmla="val 197500"/>
                            <a:gd name="adj6" fmla="val -18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5FB612" w14:textId="77777777" w:rsidR="005537E8" w:rsidRDefault="005537E8" w:rsidP="004071E9">
                            <w:pPr>
                              <w:ind w:firstLine="48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E3EECB" id="_x0000_t45" coordsize="21600,21600" o:spt="45" adj="-10080,24300,-3600,4050,-1800,4050" path="m@0@1l@2@3@4@5nfem@4,l@4,21600nfem,l21600,r,21600l,21600ns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 accentbar="t" textborder="f"/>
              </v:shapetype>
              <v:shape id="自选图形 33" o:spid="_x0000_s1026" type="#_x0000_t45" style="position:absolute;left:0;text-align:left;margin-left:271.45pt;margin-top:-600.6pt;width:1in;height:48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" adj="-39600,42660,-20565">
                <v:textbox>
                  <w:txbxContent>
                    <w:p w14:paraId="495FB612" w14:textId="77777777" w:rsidR="005537E8" w:rsidRDefault="005537E8" w:rsidP="004071E9">
                      <w:pPr>
                        <w:ind w:firstLine="480"/>
                      </w:pPr>
                    </w:p>
                  </w:txbxContent>
                </v:textbox>
                <o:callout v:ext="edit" minusy="t"/>
              </v:shape>
            </w:pict>
          </mc:Fallback>
        </mc:AlternateContent>
      </w:r>
      <w:bookmarkEnd w:id="1"/>
    </w:p>
    <w:sdt>
      <w:sdtPr>
        <w:id w:val="-786346626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3D1C8657" w14:textId="54FD964D" w:rsidR="0029465C" w:rsidRDefault="00595CE9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3879279" w:history="1">
            <w:r w:rsidR="0029465C" w:rsidRPr="007206DA">
              <w:rPr>
                <w:rStyle w:val="a8"/>
                <w:noProof/>
              </w:rPr>
              <w:t>第1章 模型描述</w:t>
            </w:r>
            <w:r w:rsidR="0029465C">
              <w:rPr>
                <w:noProof/>
                <w:webHidden/>
              </w:rPr>
              <w:tab/>
            </w:r>
            <w:r w:rsidR="0029465C">
              <w:rPr>
                <w:noProof/>
                <w:webHidden/>
              </w:rPr>
              <w:fldChar w:fldCharType="begin"/>
            </w:r>
            <w:r w:rsidR="0029465C">
              <w:rPr>
                <w:noProof/>
                <w:webHidden/>
              </w:rPr>
              <w:instrText xml:space="preserve"> PAGEREF _Toc103879279 \h </w:instrText>
            </w:r>
            <w:r w:rsidR="0029465C">
              <w:rPr>
                <w:noProof/>
                <w:webHidden/>
              </w:rPr>
            </w:r>
            <w:r w:rsidR="0029465C">
              <w:rPr>
                <w:noProof/>
                <w:webHidden/>
              </w:rPr>
              <w:fldChar w:fldCharType="separate"/>
            </w:r>
            <w:r w:rsidR="0029465C">
              <w:rPr>
                <w:noProof/>
                <w:webHidden/>
              </w:rPr>
              <w:t>1</w:t>
            </w:r>
            <w:r w:rsidR="0029465C">
              <w:rPr>
                <w:noProof/>
                <w:webHidden/>
              </w:rPr>
              <w:fldChar w:fldCharType="end"/>
            </w:r>
          </w:hyperlink>
        </w:p>
        <w:p w14:paraId="0A5A82C3" w14:textId="726B0917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80" w:history="1">
            <w:r w:rsidRPr="007206DA">
              <w:rPr>
                <w:rStyle w:val="a8"/>
                <w:rFonts w:ascii="黑体"/>
                <w:noProof/>
              </w:rPr>
              <w:t>1.1</w:t>
            </w:r>
            <w:r w:rsidRPr="007206DA">
              <w:rPr>
                <w:rStyle w:val="a8"/>
                <w:noProof/>
              </w:rPr>
              <w:t xml:space="preserve"> 问题介绍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572D6F" w14:textId="12A07A1B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81" w:history="1">
            <w:r w:rsidRPr="007206DA">
              <w:rPr>
                <w:rStyle w:val="a8"/>
                <w:rFonts w:ascii="黑体"/>
                <w:noProof/>
              </w:rPr>
              <w:t>1.2</w:t>
            </w:r>
            <w:r w:rsidRPr="007206DA">
              <w:rPr>
                <w:rStyle w:val="a8"/>
                <w:noProof/>
              </w:rPr>
              <w:t xml:space="preserve"> 计算时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76D6D0" w14:textId="3A9F827E" w:rsidR="0029465C" w:rsidRDefault="0029465C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hyperlink w:anchor="_Toc103879282" w:history="1">
            <w:r w:rsidRPr="007206DA">
              <w:rPr>
                <w:rStyle w:val="a8"/>
                <w:noProof/>
              </w:rPr>
              <w:t>第2章 研究思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1BBB15" w14:textId="1CA8FF27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83" w:history="1">
            <w:r w:rsidRPr="007206DA">
              <w:rPr>
                <w:rStyle w:val="a8"/>
                <w:rFonts w:ascii="黑体"/>
                <w:noProof/>
              </w:rPr>
              <w:t>2.1</w:t>
            </w:r>
            <w:r w:rsidRPr="007206DA">
              <w:rPr>
                <w:rStyle w:val="a8"/>
                <w:noProof/>
              </w:rPr>
              <w:t xml:space="preserve"> 离散化奖励模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E50673" w14:textId="79157620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84" w:history="1">
            <w:r w:rsidRPr="007206DA">
              <w:rPr>
                <w:rStyle w:val="a8"/>
                <w:rFonts w:ascii="黑体"/>
                <w:noProof/>
              </w:rPr>
              <w:t>2.2</w:t>
            </w:r>
            <w:r w:rsidRPr="007206DA">
              <w:rPr>
                <w:rStyle w:val="a8"/>
                <w:noProof/>
              </w:rPr>
              <w:t xml:space="preserve"> 连续性状态空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3519F5" w14:textId="095FF400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85" w:history="1">
            <w:r w:rsidRPr="007206DA">
              <w:rPr>
                <w:rStyle w:val="a8"/>
                <w:rFonts w:ascii="黑体"/>
                <w:noProof/>
              </w:rPr>
              <w:t>2.3</w:t>
            </w:r>
            <w:r w:rsidRPr="007206DA">
              <w:rPr>
                <w:rStyle w:val="a8"/>
                <w:noProof/>
              </w:rPr>
              <w:t xml:space="preserve"> 离散化动作空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319DF9" w14:textId="29563103" w:rsidR="0029465C" w:rsidRDefault="0029465C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hyperlink w:anchor="_Toc103879286" w:history="1">
            <w:r w:rsidRPr="007206DA">
              <w:rPr>
                <w:rStyle w:val="a8"/>
                <w:noProof/>
              </w:rPr>
              <w:t>第3章 方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864EB9" w14:textId="6FCDD210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87" w:history="1">
            <w:r w:rsidRPr="007206DA">
              <w:rPr>
                <w:rStyle w:val="a8"/>
                <w:rFonts w:ascii="黑体"/>
                <w:b/>
                <w:noProof/>
              </w:rPr>
              <w:t>3.1</w:t>
            </w:r>
            <w:r w:rsidRPr="007206DA">
              <w:rPr>
                <w:rStyle w:val="a8"/>
                <w:b/>
                <w:noProof/>
              </w:rPr>
              <w:t xml:space="preserve"> Q-Learn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86CD07" w14:textId="7BC1FE32" w:rsidR="0029465C" w:rsidRDefault="0029465C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88" w:history="1">
            <w:r w:rsidRPr="007206DA">
              <w:rPr>
                <w:rStyle w:val="a8"/>
                <w:rFonts w:ascii="黑体"/>
                <w:noProof/>
              </w:rPr>
              <w:t>3.1.1</w:t>
            </w:r>
            <w:r w:rsidRPr="007206DA">
              <w:rPr>
                <w:rStyle w:val="a8"/>
                <w:noProof/>
              </w:rPr>
              <w:t xml:space="preserve"> 线性函数逼近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743366" w14:textId="019242C7" w:rsidR="0029465C" w:rsidRDefault="0029465C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89" w:history="1">
            <w:r w:rsidRPr="007206DA">
              <w:rPr>
                <w:rStyle w:val="a8"/>
                <w:rFonts w:ascii="黑体"/>
                <w:noProof/>
              </w:rPr>
              <w:t>3.1.2</w:t>
            </w:r>
            <w:r w:rsidRPr="007206DA">
              <w:rPr>
                <w:rStyle w:val="a8"/>
                <w:noProof/>
              </w:rPr>
              <w:t xml:space="preserve"> 目标更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E4B031" w14:textId="34558060" w:rsidR="0029465C" w:rsidRDefault="0029465C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90" w:history="1">
            <w:r w:rsidRPr="007206DA">
              <w:rPr>
                <w:rStyle w:val="a8"/>
                <w:rFonts w:ascii="黑体"/>
                <w:noProof/>
              </w:rPr>
              <w:t>3.1.3</w:t>
            </w:r>
            <w:r w:rsidRPr="007206DA">
              <w:rPr>
                <w:rStyle w:val="a8"/>
                <w:noProof/>
              </w:rPr>
              <w:t xml:space="preserve"> 算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47FD01" w14:textId="4362240C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91" w:history="1">
            <w:r w:rsidRPr="007206DA">
              <w:rPr>
                <w:rStyle w:val="a8"/>
                <w:rFonts w:ascii="黑体"/>
                <w:noProof/>
              </w:rPr>
              <w:t>3.2</w:t>
            </w:r>
            <w:r w:rsidRPr="007206DA">
              <w:rPr>
                <w:rStyle w:val="a8"/>
                <w:noProof/>
              </w:rPr>
              <w:t xml:space="preserve"> DoubleQ-Learn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C1C17D" w14:textId="190EEB30" w:rsidR="0029465C" w:rsidRDefault="0029465C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92" w:history="1">
            <w:r w:rsidRPr="007206DA">
              <w:rPr>
                <w:rStyle w:val="a8"/>
                <w:rFonts w:ascii="黑体"/>
                <w:noProof/>
              </w:rPr>
              <w:t>3.2.1</w:t>
            </w:r>
            <w:r w:rsidRPr="007206DA">
              <w:rPr>
                <w:rStyle w:val="a8"/>
                <w:noProof/>
              </w:rPr>
              <w:t xml:space="preserve"> 线性函数逼近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28C61B" w14:textId="453C442B" w:rsidR="0029465C" w:rsidRDefault="0029465C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93" w:history="1">
            <w:r w:rsidRPr="007206DA">
              <w:rPr>
                <w:rStyle w:val="a8"/>
                <w:rFonts w:ascii="黑体"/>
                <w:noProof/>
              </w:rPr>
              <w:t>3.2.2</w:t>
            </w:r>
            <w:r w:rsidRPr="007206DA">
              <w:rPr>
                <w:rStyle w:val="a8"/>
                <w:noProof/>
              </w:rPr>
              <w:t xml:space="preserve"> 目标更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44DF09" w14:textId="75EFD56B" w:rsidR="0029465C" w:rsidRDefault="0029465C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94" w:history="1">
            <w:r w:rsidRPr="007206DA">
              <w:rPr>
                <w:rStyle w:val="a8"/>
                <w:rFonts w:ascii="黑体"/>
                <w:noProof/>
              </w:rPr>
              <w:t>3.2.3</w:t>
            </w:r>
            <w:r w:rsidRPr="007206DA">
              <w:rPr>
                <w:rStyle w:val="a8"/>
                <w:noProof/>
              </w:rPr>
              <w:t xml:space="preserve"> 算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2D4565" w14:textId="3DB48B57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95" w:history="1">
            <w:r w:rsidRPr="007206DA">
              <w:rPr>
                <w:rStyle w:val="a8"/>
                <w:rFonts w:ascii="黑体"/>
                <w:b/>
                <w:noProof/>
              </w:rPr>
              <w:t>3.3</w:t>
            </w:r>
            <w:r w:rsidRPr="007206DA">
              <w:rPr>
                <w:rStyle w:val="a8"/>
                <w:b/>
                <w:noProof/>
              </w:rPr>
              <w:t xml:space="preserve"> SARS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CC0777" w14:textId="278DB767" w:rsidR="0029465C" w:rsidRDefault="0029465C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96" w:history="1">
            <w:r w:rsidRPr="007206DA">
              <w:rPr>
                <w:rStyle w:val="a8"/>
                <w:rFonts w:ascii="黑体"/>
                <w:noProof/>
              </w:rPr>
              <w:t>3.3.1</w:t>
            </w:r>
            <w:r w:rsidRPr="007206DA">
              <w:rPr>
                <w:rStyle w:val="a8"/>
                <w:noProof/>
              </w:rPr>
              <w:t xml:space="preserve"> 线性函数逼近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47168E" w14:textId="271B4D54" w:rsidR="0029465C" w:rsidRDefault="0029465C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97" w:history="1">
            <w:r w:rsidRPr="007206DA">
              <w:rPr>
                <w:rStyle w:val="a8"/>
                <w:rFonts w:ascii="黑体"/>
                <w:noProof/>
              </w:rPr>
              <w:t>3.3.2</w:t>
            </w:r>
            <w:r w:rsidRPr="007206DA">
              <w:rPr>
                <w:rStyle w:val="a8"/>
                <w:noProof/>
              </w:rPr>
              <w:t xml:space="preserve"> 目标更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391383" w14:textId="4EDA5B30" w:rsidR="0029465C" w:rsidRDefault="0029465C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298" w:history="1">
            <w:r w:rsidRPr="007206DA">
              <w:rPr>
                <w:rStyle w:val="a8"/>
                <w:rFonts w:ascii="黑体"/>
                <w:noProof/>
              </w:rPr>
              <w:t>3.3.3</w:t>
            </w:r>
            <w:r w:rsidRPr="007206DA">
              <w:rPr>
                <w:rStyle w:val="a8"/>
                <w:noProof/>
              </w:rPr>
              <w:t xml:space="preserve"> 算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AE5ED5" w14:textId="566F91FF" w:rsidR="0029465C" w:rsidRDefault="0029465C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hyperlink w:anchor="_Toc103879299" w:history="1">
            <w:r w:rsidRPr="007206DA">
              <w:rPr>
                <w:rStyle w:val="a8"/>
                <w:noProof/>
              </w:rPr>
              <w:t>第4章 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78EDD6" w14:textId="08BB6B14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300" w:history="1">
            <w:r w:rsidRPr="007206DA">
              <w:rPr>
                <w:rStyle w:val="a8"/>
                <w:rFonts w:ascii="黑体"/>
                <w:b/>
                <w:noProof/>
              </w:rPr>
              <w:t>4.1</w:t>
            </w:r>
            <w:r w:rsidRPr="007206DA">
              <w:rPr>
                <w:rStyle w:val="a8"/>
                <w:b/>
                <w:noProof/>
              </w:rPr>
              <w:t xml:space="preserve"> Q-Learn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49307E" w14:textId="2DCAD102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301" w:history="1">
            <w:r w:rsidRPr="007206DA">
              <w:rPr>
                <w:rStyle w:val="a8"/>
                <w:rFonts w:ascii="黑体"/>
                <w:b/>
                <w:noProof/>
              </w:rPr>
              <w:t>4.2</w:t>
            </w:r>
            <w:r w:rsidRPr="007206DA">
              <w:rPr>
                <w:rStyle w:val="a8"/>
                <w:b/>
                <w:noProof/>
              </w:rPr>
              <w:t xml:space="preserve"> SARS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D60E17" w14:textId="4989CABD" w:rsidR="0029465C" w:rsidRDefault="0029465C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3879302" w:history="1">
            <w:r w:rsidRPr="007206DA">
              <w:rPr>
                <w:rStyle w:val="a8"/>
                <w:rFonts w:ascii="黑体"/>
                <w:b/>
                <w:noProof/>
              </w:rPr>
              <w:t>4.3</w:t>
            </w:r>
            <w:r w:rsidRPr="007206DA">
              <w:rPr>
                <w:rStyle w:val="a8"/>
                <w:b/>
                <w:noProof/>
              </w:rPr>
              <w:t xml:space="preserve"> Q-Learning与SARSA的学习过程对比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879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DBF379" w14:textId="6DE76AA9" w:rsidR="00D4796D" w:rsidRDefault="00595CE9" w:rsidP="00595CE9">
          <w:pPr>
            <w:pStyle w:val="TOC1"/>
          </w:pPr>
          <w:r>
            <w:fldChar w:fldCharType="end"/>
          </w:r>
        </w:p>
      </w:sdtContent>
    </w:sdt>
    <w:p w14:paraId="1E9FEAD2" w14:textId="0D8C3959" w:rsidR="004071E9" w:rsidRDefault="004071E9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5780BA29" w14:textId="0A56E4DD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4296AF34" w14:textId="153F1A08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30D65EE7" w14:textId="0C107C98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6F889753" w14:textId="69556505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0C1171EC" w14:textId="53B26583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7DED2395" w14:textId="580211D2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627290F6" w14:textId="1AE10F81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218AB357" w14:textId="77777777" w:rsidR="00F07618" w:rsidRDefault="00F07618" w:rsidP="00F07618">
      <w:pPr>
        <w:ind w:firstLine="480"/>
        <w:sectPr w:rsidR="00F07618" w:rsidSect="00A70401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oddPage"/>
          <w:pgSz w:w="11906" w:h="16838"/>
          <w:pgMar w:top="1440" w:right="1797" w:bottom="1440" w:left="1797" w:header="851" w:footer="992" w:gutter="0"/>
          <w:pgNumType w:fmt="upperRoman"/>
          <w:cols w:space="720"/>
          <w:docGrid w:linePitch="326"/>
        </w:sectPr>
      </w:pPr>
    </w:p>
    <w:p w14:paraId="4A6B5AE3" w14:textId="236CEDE1" w:rsidR="004071E9" w:rsidRPr="00E26ADD" w:rsidRDefault="00905E12" w:rsidP="00281689">
      <w:pPr>
        <w:pStyle w:val="1"/>
      </w:pPr>
      <w:bookmarkStart w:id="2" w:name="_Toc103879279"/>
      <w:r>
        <w:rPr>
          <w:rFonts w:hint="eastAsia"/>
          <w:lang w:eastAsia="zh-CN"/>
        </w:rPr>
        <w:lastRenderedPageBreak/>
        <w:t>模型描述</w:t>
      </w:r>
      <w:bookmarkEnd w:id="2"/>
    </w:p>
    <w:p w14:paraId="138A95C7" w14:textId="64F5075F" w:rsidR="004071E9" w:rsidRPr="00E26ADD" w:rsidRDefault="00F65D72" w:rsidP="000E148D">
      <w:pPr>
        <w:pStyle w:val="2"/>
      </w:pPr>
      <w:bookmarkStart w:id="3" w:name="_Toc103879280"/>
      <w:r>
        <w:rPr>
          <w:rFonts w:hint="eastAsia"/>
          <w:lang w:eastAsia="zh-CN"/>
        </w:rPr>
        <w:t>问题介绍</w:t>
      </w:r>
      <w:bookmarkEnd w:id="3"/>
    </w:p>
    <w:p w14:paraId="7585877D" w14:textId="77777777" w:rsidR="007C1B46" w:rsidRDefault="007C1B46" w:rsidP="007C1B46">
      <w:pPr>
        <w:ind w:firstLine="480"/>
      </w:pPr>
      <w:r>
        <w:rPr>
          <w:rFonts w:hint="eastAsia"/>
        </w:rPr>
        <w:t>格斗游戏是一个典型的实时动作游戏，玩家在游戏中选择一定的动作，在规</w:t>
      </w:r>
    </w:p>
    <w:p w14:paraId="720E8C1D" w14:textId="77777777" w:rsidR="002646D8" w:rsidRDefault="007C1B46" w:rsidP="007C1B46">
      <w:pPr>
        <w:ind w:firstLineChars="0" w:firstLine="0"/>
      </w:pPr>
      <w:r>
        <w:rPr>
          <w:rFonts w:hint="eastAsia"/>
        </w:rPr>
        <w:t>定的时间内击败对方角色，赢得胜利。</w:t>
      </w:r>
    </w:p>
    <w:p w14:paraId="5DC701B6" w14:textId="77777777" w:rsidR="002646D8" w:rsidRDefault="007C1B46" w:rsidP="002646D8">
      <w:pPr>
        <w:ind w:firstLine="480"/>
      </w:pPr>
      <w:r>
        <w:rPr>
          <w:rFonts w:hint="eastAsia"/>
        </w:rPr>
        <w:t>本任务基于</w:t>
      </w:r>
      <w:r>
        <w:rPr>
          <w:rFonts w:hint="eastAsia"/>
        </w:rPr>
        <w:t xml:space="preserve"> FightingICE </w:t>
      </w:r>
      <w:r>
        <w:rPr>
          <w:rFonts w:hint="eastAsia"/>
        </w:rPr>
        <w:t>格斗游戏平台，以已知的固定</w:t>
      </w:r>
      <w:r>
        <w:rPr>
          <w:rFonts w:hint="eastAsia"/>
        </w:rPr>
        <w:t>bot</w:t>
      </w:r>
      <w:r>
        <w:rPr>
          <w:rFonts w:hint="eastAsia"/>
        </w:rPr>
        <w:t>“</w:t>
      </w:r>
      <w:r>
        <w:rPr>
          <w:rFonts w:hint="eastAsia"/>
        </w:rPr>
        <w:t>MctsAi</w:t>
      </w:r>
      <w:r>
        <w:rPr>
          <w:rFonts w:hint="eastAsia"/>
        </w:rPr>
        <w:t>”作为游戏对手，利用课堂上讲述的强化学习方法设计游戏</w:t>
      </w:r>
      <w:r>
        <w:rPr>
          <w:rFonts w:hint="eastAsia"/>
        </w:rPr>
        <w:t xml:space="preserve"> AI</w:t>
      </w:r>
      <w:r>
        <w:rPr>
          <w:rFonts w:hint="eastAsia"/>
        </w:rPr>
        <w:t>，通过训练学习得到具有一定智能水平的格斗</w:t>
      </w:r>
      <w:r>
        <w:rPr>
          <w:rFonts w:hint="eastAsia"/>
        </w:rPr>
        <w:t xml:space="preserve"> AI</w:t>
      </w:r>
      <w:r>
        <w:rPr>
          <w:rFonts w:hint="eastAsia"/>
        </w:rPr>
        <w:t>。</w:t>
      </w:r>
    </w:p>
    <w:p w14:paraId="1E86F93D" w14:textId="767E13B5" w:rsidR="007C1B46" w:rsidRDefault="007C1B46" w:rsidP="002646D8">
      <w:pPr>
        <w:ind w:firstLine="480"/>
      </w:pPr>
      <w:r>
        <w:rPr>
          <w:rFonts w:hint="eastAsia"/>
        </w:rPr>
        <w:t>将最终学到的强化学习</w:t>
      </w:r>
      <w:r>
        <w:rPr>
          <w:rFonts w:hint="eastAsia"/>
        </w:rPr>
        <w:t xml:space="preserve"> AI </w:t>
      </w:r>
      <w:r>
        <w:rPr>
          <w:rFonts w:hint="eastAsia"/>
        </w:rPr>
        <w:t>与</w:t>
      </w:r>
      <w:r>
        <w:rPr>
          <w:rFonts w:hint="eastAsia"/>
        </w:rPr>
        <w:t xml:space="preserve"> MctsAi </w:t>
      </w:r>
      <w:r>
        <w:rPr>
          <w:rFonts w:hint="eastAsia"/>
        </w:rPr>
        <w:t>对抗，统计</w:t>
      </w:r>
      <w:r>
        <w:rPr>
          <w:rFonts w:hint="eastAsia"/>
        </w:rPr>
        <w:t>100</w:t>
      </w:r>
      <w:r>
        <w:rPr>
          <w:rFonts w:hint="eastAsia"/>
        </w:rPr>
        <w:t>局中</w:t>
      </w:r>
      <w:r>
        <w:rPr>
          <w:rFonts w:hint="eastAsia"/>
        </w:rPr>
        <w:t>AI</w:t>
      </w:r>
      <w:r>
        <w:rPr>
          <w:rFonts w:hint="eastAsia"/>
        </w:rPr>
        <w:t>的胜率，以及每局结束时双方血量差的平均值，以此作为评判强化学习系统的性能优劣。</w:t>
      </w:r>
    </w:p>
    <w:p w14:paraId="1FCD5AFE" w14:textId="36997FCE" w:rsidR="00F65D72" w:rsidRDefault="00084CAA" w:rsidP="007C1B46">
      <w:pPr>
        <w:ind w:firstLineChars="0" w:firstLine="0"/>
        <w:jc w:val="center"/>
      </w:pPr>
      <w:r w:rsidRPr="00084CAA">
        <w:rPr>
          <w:noProof/>
        </w:rPr>
        <w:drawing>
          <wp:inline distT="0" distB="0" distL="0" distR="0" wp14:anchorId="7349336E" wp14:editId="6A6D3AEA">
            <wp:extent cx="5278120" cy="232981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2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99CA6" w14:textId="77777777" w:rsidR="002646D8" w:rsidRDefault="002646D8" w:rsidP="007C1B46">
      <w:pPr>
        <w:ind w:firstLineChars="0" w:firstLine="0"/>
        <w:jc w:val="center"/>
      </w:pPr>
    </w:p>
    <w:p w14:paraId="3CD38BF4" w14:textId="49FB8756" w:rsidR="00F65D72" w:rsidRDefault="00F65D72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 w:rsidRPr="00F65D72">
        <w:rPr>
          <w:rFonts w:hint="eastAsia"/>
          <w:color w:val="A6A6A6" w:themeColor="background1" w:themeShade="A6"/>
          <w:sz w:val="22"/>
          <w:szCs w:val="22"/>
        </w:rPr>
        <w:t>1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 w:rsidR="00084CAA">
        <w:rPr>
          <w:color w:val="A6A6A6" w:themeColor="background1" w:themeShade="A6"/>
          <w:sz w:val="22"/>
          <w:szCs w:val="22"/>
        </w:rPr>
        <w:t>F</w:t>
      </w:r>
      <w:r w:rsidR="00084CAA">
        <w:rPr>
          <w:rFonts w:hint="eastAsia"/>
          <w:color w:val="A6A6A6" w:themeColor="background1" w:themeShade="A6"/>
          <w:sz w:val="22"/>
          <w:szCs w:val="22"/>
        </w:rPr>
        <w:t>ightingGame</w:t>
      </w:r>
      <w:r w:rsidR="00084CAA">
        <w:rPr>
          <w:rFonts w:hint="eastAsia"/>
          <w:color w:val="A6A6A6" w:themeColor="background1" w:themeShade="A6"/>
          <w:sz w:val="22"/>
          <w:szCs w:val="22"/>
        </w:rPr>
        <w:t>动作演示</w:t>
      </w:r>
    </w:p>
    <w:p w14:paraId="5183D1F9" w14:textId="0E1B07FF" w:rsidR="002646D8" w:rsidRDefault="00DE29B2" w:rsidP="00DE29B2">
      <w:pPr>
        <w:ind w:firstLine="480"/>
      </w:pPr>
      <w:r>
        <w:rPr>
          <w:rFonts w:hint="eastAsia"/>
        </w:rPr>
        <w:t>游戏要求智能体在短时间内反应并决策。智能体的每个基本动作需要耗费一定的帧数，并且可被对手中途打断。</w:t>
      </w:r>
    </w:p>
    <w:p w14:paraId="2DFDBFEE" w14:textId="434C1C2C" w:rsidR="002646D8" w:rsidRDefault="002646D8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</w:p>
    <w:p w14:paraId="59E1968E" w14:textId="13E0C50E" w:rsidR="002646D8" w:rsidRDefault="002646D8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</w:p>
    <w:p w14:paraId="30F4722B" w14:textId="1CB5B72D" w:rsidR="002646D8" w:rsidRDefault="002646D8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</w:p>
    <w:p w14:paraId="0240FBBD" w14:textId="40B22313" w:rsidR="002646D8" w:rsidRDefault="002646D8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</w:p>
    <w:p w14:paraId="0CF86EB1" w14:textId="12EA69B2" w:rsidR="002646D8" w:rsidRDefault="002646D8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</w:p>
    <w:p w14:paraId="45E59B52" w14:textId="4095B153" w:rsidR="002646D8" w:rsidRDefault="002646D8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</w:p>
    <w:p w14:paraId="49C08250" w14:textId="09FA26AD" w:rsidR="002646D8" w:rsidRDefault="002646D8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</w:p>
    <w:p w14:paraId="5CAA7417" w14:textId="77777777" w:rsidR="002646D8" w:rsidRPr="00F65D72" w:rsidRDefault="002646D8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</w:p>
    <w:p w14:paraId="6CE29FD3" w14:textId="7DE933D1" w:rsidR="00F65D72" w:rsidRDefault="002646D8" w:rsidP="00F65D72">
      <w:pPr>
        <w:pStyle w:val="2"/>
        <w:rPr>
          <w:lang w:eastAsia="zh-CN"/>
        </w:rPr>
      </w:pPr>
      <w:bookmarkStart w:id="4" w:name="_Toc103879281"/>
      <w:r>
        <w:rPr>
          <w:rFonts w:hint="eastAsia"/>
          <w:lang w:eastAsia="zh-CN"/>
        </w:rPr>
        <w:lastRenderedPageBreak/>
        <w:t>计算时间</w:t>
      </w:r>
      <w:bookmarkEnd w:id="4"/>
    </w:p>
    <w:p w14:paraId="1AF337CE" w14:textId="1506B219" w:rsidR="00F65D72" w:rsidRDefault="002646D8" w:rsidP="00F65D72">
      <w:pPr>
        <w:ind w:firstLine="480"/>
        <w:rPr>
          <w:lang w:val="x-none"/>
        </w:rPr>
      </w:pPr>
      <w:r>
        <w:rPr>
          <w:rFonts w:hint="eastAsia"/>
          <w:lang w:val="x-none"/>
        </w:rPr>
        <w:t>游戏中的两个</w:t>
      </w:r>
      <w:r w:rsidR="00CF45D7">
        <w:rPr>
          <w:rFonts w:hint="eastAsia"/>
          <w:lang w:val="x-none"/>
        </w:rPr>
        <w:t>A</w:t>
      </w:r>
      <w:r w:rsidR="00CF45D7">
        <w:rPr>
          <w:lang w:val="x-none"/>
        </w:rPr>
        <w:t>I</w:t>
      </w:r>
      <w:r>
        <w:rPr>
          <w:rFonts w:hint="eastAsia"/>
          <w:lang w:val="x-none"/>
        </w:rPr>
        <w:t>是同步实时计算，每秒</w:t>
      </w:r>
      <w:r w:rsidR="00CF45D7">
        <w:rPr>
          <w:rFonts w:hint="eastAsia"/>
          <w:lang w:val="x-none"/>
        </w:rPr>
        <w:t>刷新</w:t>
      </w:r>
      <w:r>
        <w:rPr>
          <w:rFonts w:hint="eastAsia"/>
          <w:lang w:val="x-none"/>
        </w:rPr>
        <w:t>60</w:t>
      </w:r>
      <w:r>
        <w:rPr>
          <w:rFonts w:hint="eastAsia"/>
          <w:lang w:val="x-none"/>
        </w:rPr>
        <w:t>帧</w:t>
      </w:r>
      <w:r w:rsidR="00CF45D7">
        <w:rPr>
          <w:rFonts w:hint="eastAsia"/>
          <w:lang w:val="x-none"/>
        </w:rPr>
        <w:t>。</w:t>
      </w:r>
    </w:p>
    <w:p w14:paraId="1DA0D5C0" w14:textId="47AFAC7D" w:rsidR="00CF45D7" w:rsidRDefault="00CF45D7" w:rsidP="00F65D72">
      <w:pPr>
        <w:ind w:firstLine="480"/>
        <w:rPr>
          <w:lang w:val="x-none"/>
        </w:rPr>
      </w:pPr>
      <w:r>
        <w:rPr>
          <w:rFonts w:hint="eastAsia"/>
          <w:lang w:val="x-none"/>
        </w:rPr>
        <w:t>在每帧中，</w:t>
      </w:r>
      <w:r>
        <w:rPr>
          <w:rFonts w:hint="eastAsia"/>
          <w:lang w:val="x-none"/>
        </w:rPr>
        <w:t>A</w:t>
      </w:r>
      <w:r>
        <w:rPr>
          <w:lang w:val="x-none"/>
        </w:rPr>
        <w:t>I</w:t>
      </w:r>
      <w:r>
        <w:rPr>
          <w:rFonts w:hint="eastAsia"/>
          <w:lang w:val="x-none"/>
        </w:rPr>
        <w:t>都需要获取当前的状态输入，并在</w:t>
      </w:r>
      <w:r>
        <w:rPr>
          <w:rFonts w:hint="eastAsia"/>
          <w:lang w:val="x-none"/>
        </w:rPr>
        <w:t>1</w:t>
      </w:r>
      <w:r>
        <w:rPr>
          <w:rFonts w:hint="eastAsia"/>
          <w:lang w:val="x-none"/>
        </w:rPr>
        <w:t>帧（</w:t>
      </w:r>
      <w:r>
        <w:rPr>
          <w:rFonts w:hint="eastAsia"/>
          <w:lang w:val="x-none"/>
        </w:rPr>
        <w:t>16.67ms</w:t>
      </w:r>
      <w:r>
        <w:rPr>
          <w:rFonts w:hint="eastAsia"/>
          <w:lang w:val="x-none"/>
        </w:rPr>
        <w:t>）内完成动作决策，并将动作输出给状态更新器，更新对战环境的状态后，进行下一帧的运算。</w:t>
      </w:r>
    </w:p>
    <w:p w14:paraId="25FEC449" w14:textId="41CA9D67" w:rsidR="00F65D72" w:rsidRDefault="002646D8" w:rsidP="00F65D72">
      <w:pPr>
        <w:ind w:firstLineChars="0" w:firstLine="0"/>
        <w:jc w:val="center"/>
        <w:rPr>
          <w:lang w:val="x-none"/>
        </w:rPr>
      </w:pPr>
      <w:r>
        <w:rPr>
          <w:noProof/>
        </w:rPr>
        <w:drawing>
          <wp:inline distT="0" distB="0" distL="0" distR="0" wp14:anchorId="5919FB45" wp14:editId="55E84228">
            <wp:extent cx="2610980" cy="2871387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499" cy="2878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32A165C" wp14:editId="41F330CB">
            <wp:extent cx="2623559" cy="2898793"/>
            <wp:effectExtent l="0" t="0" r="571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560" cy="2905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E423A" w14:textId="726B6A90" w:rsidR="00934926" w:rsidRPr="002646D8" w:rsidRDefault="002646D8" w:rsidP="002646D8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rFonts w:hint="eastAsia"/>
          <w:color w:val="A6A6A6" w:themeColor="background1" w:themeShade="A6"/>
          <w:sz w:val="22"/>
          <w:szCs w:val="22"/>
        </w:rPr>
        <w:t>2</w:t>
      </w:r>
      <w:r w:rsidR="00F65D72" w:rsidRPr="00F65D72">
        <w:rPr>
          <w:color w:val="A6A6A6" w:themeColor="background1" w:themeShade="A6"/>
          <w:sz w:val="22"/>
          <w:szCs w:val="22"/>
        </w:rPr>
        <w:t xml:space="preserve"> </w:t>
      </w:r>
      <w:r>
        <w:rPr>
          <w:rFonts w:hint="eastAsia"/>
          <w:color w:val="A6A6A6" w:themeColor="background1" w:themeShade="A6"/>
          <w:sz w:val="22"/>
          <w:szCs w:val="22"/>
        </w:rPr>
        <w:t>FightingGame</w:t>
      </w:r>
      <w:r>
        <w:rPr>
          <w:rFonts w:hint="eastAsia"/>
          <w:color w:val="A6A6A6" w:themeColor="background1" w:themeShade="A6"/>
          <w:sz w:val="22"/>
          <w:szCs w:val="22"/>
        </w:rPr>
        <w:t>框架计算流程</w:t>
      </w:r>
    </w:p>
    <w:p w14:paraId="63A3A6FB" w14:textId="4B4CF133" w:rsidR="00F65D72" w:rsidRPr="00934926" w:rsidRDefault="00F65D72" w:rsidP="00F65D72">
      <w:pPr>
        <w:ind w:firstLineChars="0" w:firstLine="0"/>
      </w:pPr>
    </w:p>
    <w:p w14:paraId="2F7BD1FA" w14:textId="520A7D99" w:rsidR="006B0D5D" w:rsidRDefault="00D47C33" w:rsidP="006B0D5D">
      <w:pPr>
        <w:pStyle w:val="1"/>
      </w:pPr>
      <w:bookmarkStart w:id="5" w:name="_Toc93734162"/>
      <w:bookmarkStart w:id="6" w:name="_Toc103879282"/>
      <w:r>
        <w:rPr>
          <w:rFonts w:hint="eastAsia"/>
          <w:lang w:eastAsia="zh-CN"/>
        </w:rPr>
        <w:lastRenderedPageBreak/>
        <w:t>研究思路</w:t>
      </w:r>
      <w:bookmarkEnd w:id="6"/>
    </w:p>
    <w:p w14:paraId="3870D951" w14:textId="77777777" w:rsidR="00201ECD" w:rsidRDefault="00201ECD" w:rsidP="00201ECD">
      <w:pPr>
        <w:pStyle w:val="2"/>
        <w:numPr>
          <w:ilvl w:val="1"/>
          <w:numId w:val="4"/>
        </w:numPr>
      </w:pPr>
      <w:bookmarkStart w:id="7" w:name="_Toc103879283"/>
      <w:bookmarkEnd w:id="5"/>
      <w:r>
        <w:rPr>
          <w:rFonts w:hint="eastAsia"/>
          <w:lang w:eastAsia="zh-CN"/>
        </w:rPr>
        <w:t>离散化奖励</w:t>
      </w:r>
      <w:r>
        <w:rPr>
          <w:rFonts w:hint="eastAsia"/>
        </w:rPr>
        <w:t>模型</w:t>
      </w:r>
      <w:bookmarkEnd w:id="7"/>
    </w:p>
    <w:p w14:paraId="4727F4D6" w14:textId="79E39ABD" w:rsidR="00934926" w:rsidRDefault="005B1416" w:rsidP="005B1416">
      <w:pPr>
        <w:ind w:firstLine="480"/>
      </w:pPr>
      <w:r>
        <w:rPr>
          <w:rFonts w:hint="eastAsia"/>
        </w:rPr>
        <w:t>游戏以每秒</w:t>
      </w:r>
      <w:r>
        <w:rPr>
          <w:rFonts w:hint="eastAsia"/>
        </w:rPr>
        <w:t>60</w:t>
      </w:r>
      <w:r>
        <w:rPr>
          <w:rFonts w:hint="eastAsia"/>
        </w:rPr>
        <w:t>帧为标准，将</w:t>
      </w:r>
      <w:r w:rsidR="00201ECD">
        <w:rPr>
          <w:rFonts w:hint="eastAsia"/>
        </w:rPr>
        <w:t>连续时间离散化，</w:t>
      </w:r>
      <w:r>
        <w:rPr>
          <w:rFonts w:hint="eastAsia"/>
        </w:rPr>
        <w:t>即智能体的</w:t>
      </w:r>
      <w:r w:rsidR="00201ECD">
        <w:rPr>
          <w:rFonts w:hint="eastAsia"/>
        </w:rPr>
        <w:t>采样时间</w:t>
      </w:r>
      <w:r w:rsidRPr="002A2657">
        <w:rPr>
          <w:position w:val="-6"/>
        </w:rPr>
        <w:object w:dxaOrig="1340" w:dyaOrig="279" w14:anchorId="750465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4.25pt" o:ole="">
            <v:imagedata r:id="rId18" o:title=""/>
          </v:shape>
          <o:OLEObject Type="Embed" ProgID="Equation.DSMT4" ShapeID="_x0000_i1025" DrawAspect="Content" ObjectID="_1714494606" r:id="rId19"/>
        </w:object>
      </w:r>
      <w:r w:rsidR="00201ECD">
        <w:rPr>
          <w:rFonts w:hint="eastAsia"/>
        </w:rPr>
        <w:t>。</w:t>
      </w:r>
      <w:r>
        <w:rPr>
          <w:rFonts w:hint="eastAsia"/>
        </w:rPr>
        <w:t>游戏框架给出了状态获取</w:t>
      </w:r>
      <w:r w:rsidR="00AD1DDF">
        <w:rPr>
          <w:rFonts w:hint="eastAsia"/>
        </w:rPr>
        <w:t>、</w:t>
      </w:r>
      <w:r>
        <w:rPr>
          <w:rFonts w:hint="eastAsia"/>
        </w:rPr>
        <w:t>更新</w:t>
      </w:r>
      <w:r w:rsidR="00AD1DDF">
        <w:rPr>
          <w:rFonts w:hint="eastAsia"/>
        </w:rPr>
        <w:t>，以及提供当前状态奖励函数</w:t>
      </w:r>
      <w:r>
        <w:rPr>
          <w:rFonts w:hint="eastAsia"/>
        </w:rPr>
        <w:t>的接口：</w:t>
      </w:r>
    </w:p>
    <w:p w14:paraId="7A46E8B8" w14:textId="77777777" w:rsidR="005B1416" w:rsidRPr="005B1416" w:rsidRDefault="005B1416" w:rsidP="005B141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Pr="005B141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5B141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B1416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FightingiceEnv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port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5B1416">
        <w:rPr>
          <w:rFonts w:ascii="Consolas" w:hAnsi="Consolas" w:cs="宋体"/>
          <w:snapToGrid/>
          <w:color w:val="9C5D27"/>
          <w:kern w:val="0"/>
          <w:sz w:val="21"/>
          <w:szCs w:val="21"/>
        </w:rPr>
        <w:t>4242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4AF8D353" w14:textId="3D5D2DC0" w:rsidR="005B1416" w:rsidRDefault="005B1416" w:rsidP="005B141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5B141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5B141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5B1416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reset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59285855" w14:textId="016C019C" w:rsidR="005B1416" w:rsidRDefault="005B1416" w:rsidP="005B141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>……</w:t>
      </w:r>
    </w:p>
    <w:p w14:paraId="3AB0F5D1" w14:textId="39BB5E93" w:rsidR="005B1416" w:rsidRPr="005B1416" w:rsidRDefault="005B1416" w:rsidP="005B141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act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为选择的动作</w:t>
      </w:r>
    </w:p>
    <w:p w14:paraId="176D0BC4" w14:textId="0A11FE7C" w:rsidR="00934926" w:rsidRPr="00AD1DDF" w:rsidRDefault="005B1416" w:rsidP="00AD1DDF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B141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B141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B141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5B141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5B141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5B1416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step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5B1416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5B1416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0ADE3980" w14:textId="75460DA2" w:rsidR="00201ECD" w:rsidRDefault="00FD2167" w:rsidP="00201ECD">
      <w:pPr>
        <w:pStyle w:val="2"/>
        <w:rPr>
          <w:lang w:eastAsia="zh-CN"/>
        </w:rPr>
      </w:pPr>
      <w:bookmarkStart w:id="8" w:name="_Toc103879284"/>
      <w:r>
        <w:rPr>
          <w:rFonts w:hint="eastAsia"/>
          <w:lang w:eastAsia="zh-CN"/>
        </w:rPr>
        <w:t>连续性状态空间</w:t>
      </w:r>
      <w:bookmarkEnd w:id="8"/>
    </w:p>
    <w:p w14:paraId="1AD74F3D" w14:textId="3D0E1DA8" w:rsidR="00623C98" w:rsidRDefault="00AD1DDF" w:rsidP="00623C98">
      <w:pPr>
        <w:ind w:firstLine="480"/>
      </w:pPr>
      <w:r>
        <w:rPr>
          <w:rFonts w:hint="eastAsia"/>
          <w:lang w:val="x-none"/>
        </w:rPr>
        <w:t>游戏框架内部，提供了</w:t>
      </w:r>
      <w:r w:rsidR="00FD2167">
        <w:rPr>
          <w:rFonts w:hint="eastAsia"/>
          <w:lang w:val="x-none"/>
        </w:rPr>
        <w:t>连续性</w:t>
      </w:r>
      <w:r>
        <w:rPr>
          <w:rFonts w:hint="eastAsia"/>
          <w:lang w:val="x-none"/>
        </w:rPr>
        <w:t>的状态空间</w:t>
      </w:r>
      <w:r w:rsidR="00FD2167">
        <w:rPr>
          <w:rFonts w:hint="eastAsia"/>
          <w:lang w:val="x-none"/>
        </w:rPr>
        <w:t>向量，包含血量、能量、</w:t>
      </w:r>
      <w:r w:rsidR="00FD2167">
        <w:rPr>
          <w:rFonts w:hint="eastAsia"/>
          <w:lang w:val="x-none"/>
        </w:rPr>
        <w:t>x</w:t>
      </w:r>
      <w:r w:rsidR="00FD2167">
        <w:rPr>
          <w:rFonts w:hint="eastAsia"/>
          <w:lang w:val="x-none"/>
        </w:rPr>
        <w:t>轴坐标、</w:t>
      </w:r>
      <w:r w:rsidR="00FD2167">
        <w:rPr>
          <w:rFonts w:hint="eastAsia"/>
          <w:lang w:val="x-none"/>
        </w:rPr>
        <w:t>y</w:t>
      </w:r>
      <w:r w:rsidR="00FD2167">
        <w:rPr>
          <w:rFonts w:hint="eastAsia"/>
          <w:lang w:val="x-none"/>
        </w:rPr>
        <w:t>轴坐标、位置状态（空中、地面、下蹲、击倒）等信息</w:t>
      </w:r>
      <w:r w:rsidR="00761B8E">
        <w:rPr>
          <w:rFonts w:hint="eastAsia"/>
        </w:rPr>
        <w:t>。</w:t>
      </w:r>
      <w:r w:rsidR="00FD2167">
        <w:rPr>
          <w:rFonts w:hint="eastAsia"/>
        </w:rPr>
        <w:t>该向量为一个</w:t>
      </w:r>
      <w:r w:rsidR="00FD2167">
        <w:rPr>
          <w:rFonts w:hint="eastAsia"/>
        </w:rPr>
        <w:t>144</w:t>
      </w:r>
      <w:r w:rsidR="00FD2167">
        <w:rPr>
          <w:rFonts w:hint="eastAsia"/>
        </w:rPr>
        <w:t>维的浮点型向量，记录了我方与地方的信息。</w:t>
      </w:r>
    </w:p>
    <w:p w14:paraId="18B42807" w14:textId="10C1CE3B" w:rsidR="00934926" w:rsidRDefault="00934926" w:rsidP="00934926">
      <w:pPr>
        <w:pStyle w:val="2"/>
        <w:numPr>
          <w:ilvl w:val="1"/>
          <w:numId w:val="4"/>
        </w:numPr>
        <w:rPr>
          <w:lang w:eastAsia="zh-CN"/>
        </w:rPr>
      </w:pPr>
      <w:bookmarkStart w:id="9" w:name="_Toc103879285"/>
      <w:r>
        <w:rPr>
          <w:rFonts w:hint="eastAsia"/>
        </w:rPr>
        <w:t>离散化</w:t>
      </w:r>
      <w:r>
        <w:rPr>
          <w:rFonts w:hint="eastAsia"/>
          <w:lang w:eastAsia="zh-CN"/>
        </w:rPr>
        <w:t>动作空间</w:t>
      </w:r>
      <w:bookmarkEnd w:id="9"/>
    </w:p>
    <w:p w14:paraId="7CB7E808" w14:textId="164F442F" w:rsidR="00B12C03" w:rsidRPr="00B12C03" w:rsidRDefault="00DE29B2" w:rsidP="00DE29B2">
      <w:pPr>
        <w:ind w:firstLine="48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hint="eastAsia"/>
        </w:rPr>
        <w:t>游戏框架内</w:t>
      </w:r>
      <w:r w:rsidR="00934926">
        <w:rPr>
          <w:rFonts w:hint="eastAsia"/>
        </w:rPr>
        <w:t>采用</w:t>
      </w:r>
      <w:r>
        <w:rPr>
          <w:rFonts w:hint="eastAsia"/>
        </w:rPr>
        <w:t>了</w:t>
      </w:r>
      <w:r w:rsidR="00934926">
        <w:rPr>
          <w:rFonts w:hint="eastAsia"/>
        </w:rPr>
        <w:t>离散的有限动作集，</w:t>
      </w:r>
      <w:r>
        <w:rPr>
          <w:rFonts w:hint="eastAsia"/>
        </w:rPr>
        <w:t>各种动作组合共有</w:t>
      </w:r>
      <w:r>
        <w:rPr>
          <w:rFonts w:hint="eastAsia"/>
        </w:rPr>
        <w:t>40</w:t>
      </w:r>
      <w:r>
        <w:rPr>
          <w:rFonts w:hint="eastAsia"/>
        </w:rPr>
        <w:t>种可选项（文档里说有</w:t>
      </w:r>
      <w:r>
        <w:rPr>
          <w:rFonts w:hint="eastAsia"/>
        </w:rPr>
        <w:t>56</w:t>
      </w:r>
      <w:r>
        <w:rPr>
          <w:rFonts w:hint="eastAsia"/>
        </w:rPr>
        <w:t>种，但在实际尝试中仅有</w:t>
      </w:r>
      <w:r>
        <w:rPr>
          <w:rFonts w:hint="eastAsia"/>
        </w:rPr>
        <w:t>40</w:t>
      </w:r>
      <w:r>
        <w:rPr>
          <w:rFonts w:hint="eastAsia"/>
        </w:rPr>
        <w:t>种稳定动作，有点奇怪）</w:t>
      </w:r>
    </w:p>
    <w:p w14:paraId="029CE63F" w14:textId="77777777" w:rsidR="00D805AD" w:rsidRPr="00D805AD" w:rsidRDefault="00D805AD" w:rsidP="00D805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805AD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D805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805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805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805AD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Pr="00D805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805AD">
        <w:rPr>
          <w:rFonts w:ascii="Consolas" w:hAnsi="Consolas" w:cs="宋体"/>
          <w:snapToGrid/>
          <w:color w:val="7A3E9D"/>
          <w:kern w:val="0"/>
          <w:sz w:val="21"/>
          <w:szCs w:val="21"/>
        </w:rPr>
        <w:t>randint</w:t>
      </w:r>
      <w:r w:rsidRPr="00D805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805AD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D805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805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805AD">
        <w:rPr>
          <w:rFonts w:ascii="Consolas" w:hAnsi="Consolas" w:cs="宋体"/>
          <w:snapToGrid/>
          <w:color w:val="9C5D27"/>
          <w:kern w:val="0"/>
          <w:sz w:val="21"/>
          <w:szCs w:val="21"/>
        </w:rPr>
        <w:t>39</w:t>
      </w:r>
      <w:r w:rsidRPr="00D805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4E9897FA" w14:textId="77777777" w:rsidR="00B12C03" w:rsidRPr="00D805AD" w:rsidRDefault="00B12C03" w:rsidP="00D805AD">
      <w:pPr>
        <w:ind w:firstLineChars="0" w:firstLine="0"/>
      </w:pPr>
    </w:p>
    <w:p w14:paraId="0D2D8512" w14:textId="3D6689BC" w:rsidR="00D47C33" w:rsidRPr="00BC1C70" w:rsidRDefault="00D47C33" w:rsidP="00201ECD">
      <w:pPr>
        <w:ind w:firstLineChars="0" w:firstLine="0"/>
      </w:pPr>
    </w:p>
    <w:p w14:paraId="09C06743" w14:textId="562B7DF6" w:rsidR="00BC1C70" w:rsidRPr="00BC1C70" w:rsidRDefault="00BC1C70" w:rsidP="00BC1C70">
      <w:pPr>
        <w:ind w:firstLine="480"/>
      </w:pPr>
    </w:p>
    <w:p w14:paraId="723D6DAB" w14:textId="034E0BD6" w:rsidR="00943D34" w:rsidRPr="00623C98" w:rsidRDefault="00943D34" w:rsidP="004B07F4">
      <w:pPr>
        <w:ind w:firstLine="480"/>
      </w:pPr>
    </w:p>
    <w:p w14:paraId="176B91D1" w14:textId="1D6B7BB4" w:rsidR="006164F6" w:rsidRDefault="00D47C33" w:rsidP="00943D34">
      <w:pPr>
        <w:pStyle w:val="1"/>
      </w:pPr>
      <w:bookmarkStart w:id="10" w:name="_Toc103879286"/>
      <w:r>
        <w:rPr>
          <w:rFonts w:hint="eastAsia"/>
          <w:lang w:eastAsia="zh-CN"/>
        </w:rPr>
        <w:lastRenderedPageBreak/>
        <w:t>方法实现</w:t>
      </w:r>
      <w:bookmarkEnd w:id="10"/>
    </w:p>
    <w:p w14:paraId="42561426" w14:textId="080946E3" w:rsidR="00943D34" w:rsidRPr="000B2ED8" w:rsidRDefault="00B12C03" w:rsidP="004C43FF">
      <w:pPr>
        <w:pStyle w:val="2"/>
        <w:numPr>
          <w:ilvl w:val="1"/>
          <w:numId w:val="4"/>
        </w:numPr>
        <w:rPr>
          <w:b/>
          <w:bCs w:val="0"/>
        </w:rPr>
      </w:pPr>
      <w:bookmarkStart w:id="11" w:name="_Toc103879287"/>
      <w:r w:rsidRPr="000B2ED8">
        <w:rPr>
          <w:rFonts w:hint="eastAsia"/>
          <w:b/>
          <w:bCs w:val="0"/>
        </w:rPr>
        <w:t>Q-</w:t>
      </w:r>
      <w:r w:rsidRPr="000B2ED8">
        <w:rPr>
          <w:b/>
          <w:bCs w:val="0"/>
        </w:rPr>
        <w:t>L</w:t>
      </w:r>
      <w:r w:rsidRPr="000B2ED8">
        <w:rPr>
          <w:rFonts w:hint="eastAsia"/>
          <w:b/>
          <w:bCs w:val="0"/>
        </w:rPr>
        <w:t>earning</w:t>
      </w:r>
      <w:bookmarkEnd w:id="11"/>
    </w:p>
    <w:p w14:paraId="0A24AB65" w14:textId="24A5DA23" w:rsidR="00C63C0C" w:rsidRDefault="00B54DD9" w:rsidP="00D47C33">
      <w:pPr>
        <w:ind w:firstLine="480"/>
      </w:pPr>
      <w:r>
        <w:rPr>
          <w:rFonts w:hint="eastAsia"/>
        </w:rPr>
        <w:t>首先，采用</w:t>
      </w:r>
      <w:r>
        <w:rPr>
          <w:rFonts w:hint="eastAsia"/>
        </w:rPr>
        <w:t>Q-</w:t>
      </w:r>
      <w:r>
        <w:t>L</w:t>
      </w:r>
      <w:r>
        <w:rPr>
          <w:rFonts w:hint="eastAsia"/>
        </w:rPr>
        <w:t>earning</w:t>
      </w:r>
      <w:r>
        <w:rPr>
          <w:rFonts w:hint="eastAsia"/>
        </w:rPr>
        <w:t>方法求解该模型。</w:t>
      </w:r>
    </w:p>
    <w:p w14:paraId="09AE3727" w14:textId="0E2B2A0A" w:rsidR="00D805AD" w:rsidRDefault="00D805AD" w:rsidP="00D805AD">
      <w:pPr>
        <w:pStyle w:val="3"/>
      </w:pPr>
      <w:bookmarkStart w:id="12" w:name="_Toc103879288"/>
      <w:r>
        <w:rPr>
          <w:rFonts w:hint="eastAsia"/>
        </w:rPr>
        <w:t>线性函数逼近器</w:t>
      </w:r>
      <w:bookmarkEnd w:id="12"/>
    </w:p>
    <w:p w14:paraId="28F86C06" w14:textId="64262945" w:rsidR="00D805AD" w:rsidRDefault="00D805AD" w:rsidP="00D805AD">
      <w:pPr>
        <w:ind w:firstLine="480"/>
      </w:pPr>
      <w:r>
        <w:rPr>
          <w:rFonts w:hint="eastAsia"/>
        </w:rPr>
        <w:t>考虑到状态空间是连续的，普通的离散化对于格斗游戏而言，有以下弊端：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2477B4">
        <w:rPr>
          <w:rFonts w:hint="eastAsia"/>
        </w:rPr>
        <w:t>粗粒度离散化，智能体在做决策时，无法精确处理各状态，进而做出不良决策</w:t>
      </w:r>
      <w:r w:rsidR="002477B4">
        <w:rPr>
          <w:rFonts w:hint="eastAsia"/>
        </w:rPr>
        <w:t xml:space="preserve"> 2</w:t>
      </w:r>
      <w:r w:rsidR="002477B4">
        <w:rPr>
          <w:rFonts w:hint="eastAsia"/>
        </w:rPr>
        <w:t>）细粒度离散化，状态</w:t>
      </w:r>
      <w:r w:rsidR="002477B4">
        <w:rPr>
          <w:rFonts w:hint="eastAsia"/>
        </w:rPr>
        <w:t>-</w:t>
      </w:r>
      <w:r w:rsidR="002477B4">
        <w:rPr>
          <w:rFonts w:hint="eastAsia"/>
        </w:rPr>
        <w:t>动作价值函数表将变得非常稀疏，训练的收敛时间很长。</w:t>
      </w:r>
    </w:p>
    <w:p w14:paraId="270A2831" w14:textId="42970DE4" w:rsidR="002477B4" w:rsidRDefault="002477B4" w:rsidP="00D805AD">
      <w:pPr>
        <w:ind w:firstLine="480"/>
      </w:pPr>
      <w:r>
        <w:rPr>
          <w:rFonts w:hint="eastAsia"/>
        </w:rPr>
        <w:t>因此，我们采用线性函数逼近器，通过输入状态直接逼近状态</w:t>
      </w:r>
      <w:r>
        <w:rPr>
          <w:rFonts w:hint="eastAsia"/>
        </w:rPr>
        <w:t>-</w:t>
      </w:r>
      <w:r>
        <w:rPr>
          <w:rFonts w:hint="eastAsia"/>
        </w:rPr>
        <w:t>动作价值函数。</w:t>
      </w:r>
    </w:p>
    <w:p w14:paraId="37FCC89C" w14:textId="2C4A4F74" w:rsidR="002477B4" w:rsidRDefault="002477B4" w:rsidP="002477B4">
      <w:pPr>
        <w:ind w:firstLine="480"/>
        <w:jc w:val="center"/>
      </w:pPr>
      <w:r w:rsidRPr="002477B4">
        <w:rPr>
          <w:noProof/>
        </w:rPr>
        <w:drawing>
          <wp:inline distT="0" distB="0" distL="0" distR="0" wp14:anchorId="7E44F792" wp14:editId="1C3F9A5A">
            <wp:extent cx="1341690" cy="1862792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45832" cy="1868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4A153" w14:textId="7A5FA896" w:rsidR="002477B4" w:rsidRPr="002646D8" w:rsidRDefault="002477B4" w:rsidP="002477B4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rFonts w:hint="eastAsia"/>
          <w:color w:val="A6A6A6" w:themeColor="background1" w:themeShade="A6"/>
          <w:sz w:val="22"/>
          <w:szCs w:val="22"/>
        </w:rPr>
        <w:t>3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>
        <w:rPr>
          <w:rFonts w:hint="eastAsia"/>
          <w:color w:val="A6A6A6" w:themeColor="background1" w:themeShade="A6"/>
          <w:sz w:val="22"/>
          <w:szCs w:val="22"/>
        </w:rPr>
        <w:t>价值函数逼近器示意</w:t>
      </w:r>
    </w:p>
    <w:p w14:paraId="7A936612" w14:textId="68EBD2DE" w:rsidR="00543D18" w:rsidRPr="00543D18" w:rsidRDefault="00543D18" w:rsidP="00543D18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543D18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Pr="00543D18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线性逼近器权重</w:t>
      </w:r>
    </w:p>
    <w:p w14:paraId="76C3A1B1" w14:textId="44950968" w:rsidR="00543D18" w:rsidRDefault="00543D18" w:rsidP="00543D18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543D18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>zeros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543D18">
        <w:rPr>
          <w:rFonts w:ascii="Consolas" w:hAnsi="Consolas" w:cs="宋体"/>
          <w:snapToGrid/>
          <w:color w:val="9C5D27"/>
          <w:kern w:val="0"/>
          <w:sz w:val="21"/>
          <w:szCs w:val="21"/>
        </w:rPr>
        <w:t>40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3D18">
        <w:rPr>
          <w:rFonts w:ascii="Consolas" w:hAnsi="Consolas" w:cs="宋体"/>
          <w:snapToGrid/>
          <w:color w:val="9C5D27"/>
          <w:kern w:val="0"/>
          <w:sz w:val="21"/>
          <w:szCs w:val="21"/>
        </w:rPr>
        <w:t>144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2496A6B0" w14:textId="105A4060" w:rsidR="00543D18" w:rsidRDefault="00543D18" w:rsidP="00543D18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>……</w:t>
      </w:r>
    </w:p>
    <w:p w14:paraId="1898CB65" w14:textId="5B0C3A6C" w:rsidR="00543D18" w:rsidRPr="00543D18" w:rsidRDefault="00543D18" w:rsidP="00543D18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动作选择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输入为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144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维的状态向量</w:t>
      </w:r>
    </w:p>
    <w:p w14:paraId="2CDD69FF" w14:textId="71645C44" w:rsidR="00543D18" w:rsidRDefault="00543D18" w:rsidP="00543D18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>argmax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543D18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05F3D783" w14:textId="1BF5FA5A" w:rsidR="004C43FF" w:rsidRDefault="004C43FF" w:rsidP="004C43FF">
      <w:pPr>
        <w:pStyle w:val="3"/>
      </w:pPr>
      <w:bookmarkStart w:id="13" w:name="_Toc103879289"/>
      <w:r>
        <w:rPr>
          <w:rFonts w:hint="eastAsia"/>
        </w:rPr>
        <w:t>目标</w:t>
      </w:r>
      <w:r w:rsidR="008C3A65">
        <w:rPr>
          <w:rFonts w:hint="eastAsia"/>
        </w:rPr>
        <w:t>更新</w:t>
      </w:r>
      <w:bookmarkEnd w:id="13"/>
    </w:p>
    <w:p w14:paraId="24959CD5" w14:textId="5CEBB7EB" w:rsidR="008C3A65" w:rsidRDefault="004C43FF" w:rsidP="004C43FF">
      <w:pPr>
        <w:ind w:firstLine="480"/>
      </w:pPr>
      <w:r>
        <w:rPr>
          <w:rFonts w:hint="eastAsia"/>
        </w:rPr>
        <w:t>Q-</w:t>
      </w:r>
      <w:r>
        <w:t>L</w:t>
      </w:r>
      <w:r>
        <w:rPr>
          <w:rFonts w:hint="eastAsia"/>
        </w:rPr>
        <w:t>earning</w:t>
      </w:r>
      <w:r w:rsidR="008C3A65">
        <w:rPr>
          <w:rFonts w:hint="eastAsia"/>
        </w:rPr>
        <w:t>是一种离策略学习：选取行动采用ε</w:t>
      </w:r>
      <w:r w:rsidR="008C3A65">
        <w:t>-</w:t>
      </w:r>
      <w:r w:rsidR="008C3A65">
        <w:rPr>
          <w:rFonts w:hint="eastAsia"/>
        </w:rPr>
        <w:t>greedy(</w:t>
      </w:r>
      <w:r w:rsidR="008C3A65">
        <w:t>Q)</w:t>
      </w:r>
      <w:r w:rsidR="008C3A65">
        <w:rPr>
          <w:rFonts w:hint="eastAsia"/>
        </w:rPr>
        <w:t>策略，而更新目标的策略使用</w:t>
      </w:r>
      <w:r w:rsidR="008C3A65">
        <w:rPr>
          <w:rFonts w:hint="eastAsia"/>
        </w:rPr>
        <w:t>greedy(</w:t>
      </w:r>
      <w:r w:rsidR="008C3A65">
        <w:t>Q)</w:t>
      </w:r>
      <w:r w:rsidR="008C3A65">
        <w:rPr>
          <w:rFonts w:hint="eastAsia"/>
        </w:rPr>
        <w:t>。</w:t>
      </w:r>
    </w:p>
    <w:p w14:paraId="67E14499" w14:textId="48118A8E" w:rsidR="0067741B" w:rsidRDefault="008C3A65" w:rsidP="0067741B">
      <w:pPr>
        <w:ind w:firstLine="480"/>
      </w:pPr>
      <w:r>
        <w:rPr>
          <w:rFonts w:hint="eastAsia"/>
        </w:rPr>
        <w:t>迭代中，在每一步长的探索中，智能体通过ε</w:t>
      </w:r>
      <w:r>
        <w:t>-</w:t>
      </w:r>
      <w:r>
        <w:rPr>
          <w:rFonts w:hint="eastAsia"/>
        </w:rPr>
        <w:t>greedy(</w:t>
      </w:r>
      <w:r>
        <w:t>Q)</w:t>
      </w:r>
      <w:r>
        <w:rPr>
          <w:rFonts w:hint="eastAsia"/>
        </w:rPr>
        <w:t>策略选取当前状态</w:t>
      </w:r>
      <w:r w:rsidR="0067741B" w:rsidRPr="0067741B">
        <w:rPr>
          <w:position w:val="-12"/>
        </w:rPr>
        <w:object w:dxaOrig="220" w:dyaOrig="360" w14:anchorId="7D3C8A99">
          <v:shape id="_x0000_i1026" type="#_x0000_t75" style="width:11.25pt;height:18pt" o:ole="">
            <v:imagedata r:id="rId21" o:title=""/>
          </v:shape>
          <o:OLEObject Type="Embed" ProgID="Equation.DSMT4" ShapeID="_x0000_i1026" DrawAspect="Content" ObjectID="_1714494607" r:id="rId22"/>
        </w:object>
      </w:r>
      <w:r w:rsidR="0067741B">
        <w:rPr>
          <w:rFonts w:hint="eastAsia"/>
        </w:rPr>
        <w:t>对应的动作</w:t>
      </w:r>
      <w:r w:rsidR="0067741B" w:rsidRPr="0067741B">
        <w:rPr>
          <w:position w:val="-12"/>
        </w:rPr>
        <w:object w:dxaOrig="240" w:dyaOrig="360" w14:anchorId="02264352">
          <v:shape id="_x0000_i1027" type="#_x0000_t75" style="width:12pt;height:18pt" o:ole="">
            <v:imagedata r:id="rId23" o:title=""/>
          </v:shape>
          <o:OLEObject Type="Embed" ProgID="Equation.DSMT4" ShapeID="_x0000_i1027" DrawAspect="Content" ObjectID="_1714494608" r:id="rId24"/>
        </w:object>
      </w:r>
      <w:r w:rsidR="0067741B">
        <w:rPr>
          <w:rFonts w:hint="eastAsia"/>
        </w:rPr>
        <w:t>，并据此生成数据</w:t>
      </w:r>
      <w:r w:rsidR="0067741B" w:rsidRPr="0067741B">
        <w:rPr>
          <w:position w:val="-12"/>
        </w:rPr>
        <w:object w:dxaOrig="1440" w:dyaOrig="360" w14:anchorId="74EFF8B3">
          <v:shape id="_x0000_i1028" type="#_x0000_t75" style="width:1in;height:18pt" o:ole="">
            <v:imagedata r:id="rId25" o:title=""/>
          </v:shape>
          <o:OLEObject Type="Embed" ProgID="Equation.DSMT4" ShapeID="_x0000_i1028" DrawAspect="Content" ObjectID="_1714494609" r:id="rId26"/>
        </w:object>
      </w:r>
      <w:r w:rsidR="0067741B">
        <w:rPr>
          <w:rFonts w:hint="eastAsia"/>
        </w:rPr>
        <w:t>。</w:t>
      </w:r>
    </w:p>
    <w:p w14:paraId="1BE86D9E" w14:textId="05009D8F" w:rsidR="004C43FF" w:rsidRDefault="0067741B" w:rsidP="004C43FF">
      <w:pPr>
        <w:ind w:firstLine="480"/>
      </w:pPr>
      <w:r>
        <w:rPr>
          <w:rFonts w:hint="eastAsia"/>
        </w:rPr>
        <w:t>更新</w:t>
      </w:r>
      <w:r>
        <w:t>Q</w:t>
      </w:r>
      <w:r>
        <w:rPr>
          <w:rFonts w:hint="eastAsia"/>
        </w:rPr>
        <w:t>函数时，</w:t>
      </w:r>
      <w:r w:rsidR="004C43FF">
        <w:rPr>
          <w:rFonts w:hint="eastAsia"/>
        </w:rPr>
        <w:t>以贪心策略</w:t>
      </w:r>
      <w:r w:rsidR="004C43FF" w:rsidRPr="00934926">
        <w:rPr>
          <w:position w:val="-12"/>
        </w:rPr>
        <w:object w:dxaOrig="2320" w:dyaOrig="360" w14:anchorId="7FC00572">
          <v:shape id="_x0000_i1029" type="#_x0000_t75" style="width:116.25pt;height:18pt" o:ole="">
            <v:imagedata r:id="rId27" o:title=""/>
          </v:shape>
          <o:OLEObject Type="Embed" ProgID="Equation.DSMT4" ShapeID="_x0000_i1029" DrawAspect="Content" ObjectID="_1714494610" r:id="rId28"/>
        </w:object>
      </w:r>
      <w:r w:rsidR="004C43FF">
        <w:rPr>
          <w:rFonts w:hint="eastAsia"/>
        </w:rPr>
        <w:t>的</w:t>
      </w:r>
      <w:r w:rsidR="004C43FF">
        <w:rPr>
          <w:rFonts w:hint="eastAsia"/>
        </w:rPr>
        <w:t>Q</w:t>
      </w:r>
      <w:r w:rsidR="004C43FF">
        <w:rPr>
          <w:rFonts w:hint="eastAsia"/>
        </w:rPr>
        <w:t>值作为时间差分目标，</w:t>
      </w:r>
      <w:r w:rsidR="004C43FF">
        <w:rPr>
          <w:rFonts w:hint="eastAsia"/>
        </w:rPr>
        <w:lastRenderedPageBreak/>
        <w:t>即：</w:t>
      </w:r>
    </w:p>
    <w:p w14:paraId="3CBB07B5" w14:textId="6A4C8C8A" w:rsidR="004C43FF" w:rsidRPr="004C43FF" w:rsidRDefault="008C3A65" w:rsidP="004C43FF">
      <w:pPr>
        <w:ind w:firstLine="480"/>
      </w:pPr>
      <w:r w:rsidRPr="008C3A65">
        <w:rPr>
          <w:position w:val="-64"/>
        </w:rPr>
        <w:object w:dxaOrig="4540" w:dyaOrig="1340" w14:anchorId="6E2381F8">
          <v:shape id="_x0000_i1030" type="#_x0000_t75" style="width:227.25pt;height:67.5pt" o:ole="">
            <v:imagedata r:id="rId29" o:title=""/>
          </v:shape>
          <o:OLEObject Type="Embed" ProgID="Equation.DSMT4" ShapeID="_x0000_i1030" DrawAspect="Content" ObjectID="_1714494611" r:id="rId30"/>
        </w:object>
      </w:r>
    </w:p>
    <w:p w14:paraId="5E95F539" w14:textId="207ACBB5" w:rsidR="00B54DD9" w:rsidRDefault="008C3A65" w:rsidP="00D47C33">
      <w:pPr>
        <w:ind w:firstLine="480"/>
        <w:rPr>
          <w:lang w:val="x-none"/>
        </w:rPr>
      </w:pPr>
      <w:r>
        <w:rPr>
          <w:rFonts w:hint="eastAsia"/>
          <w:lang w:val="x-none"/>
        </w:rPr>
        <w:t>据此，</w:t>
      </w:r>
      <w:r w:rsidR="0067741B">
        <w:rPr>
          <w:rFonts w:hint="eastAsia"/>
          <w:lang w:val="x-none"/>
        </w:rPr>
        <w:t>得到</w:t>
      </w:r>
      <w:r w:rsidR="0067741B">
        <w:rPr>
          <w:rFonts w:hint="eastAsia"/>
          <w:lang w:val="x-none"/>
        </w:rPr>
        <w:t>Q</w:t>
      </w:r>
      <w:r w:rsidR="0067741B">
        <w:rPr>
          <w:rFonts w:hint="eastAsia"/>
          <w:lang w:val="x-none"/>
        </w:rPr>
        <w:t>函数的迭代</w:t>
      </w:r>
      <w:r w:rsidR="000B2ED8">
        <w:rPr>
          <w:rFonts w:hint="eastAsia"/>
          <w:lang w:val="x-none"/>
        </w:rPr>
        <w:t>公式：</w:t>
      </w:r>
    </w:p>
    <w:p w14:paraId="21E59D79" w14:textId="7F2A2AE1" w:rsidR="000B2ED8" w:rsidRDefault="00975046" w:rsidP="00D47C33">
      <w:pPr>
        <w:ind w:firstLine="480"/>
      </w:pPr>
      <w:r w:rsidRPr="000B2ED8">
        <w:rPr>
          <w:position w:val="-20"/>
        </w:rPr>
        <w:object w:dxaOrig="5380" w:dyaOrig="440" w14:anchorId="19683A83">
          <v:shape id="_x0000_i1031" type="#_x0000_t75" style="width:269.25pt;height:22.5pt" o:ole="">
            <v:imagedata r:id="rId31" o:title=""/>
          </v:shape>
          <o:OLEObject Type="Embed" ProgID="Equation.DSMT4" ShapeID="_x0000_i1031" DrawAspect="Content" ObjectID="_1714494612" r:id="rId32"/>
        </w:object>
      </w:r>
    </w:p>
    <w:p w14:paraId="0FBBFE4A" w14:textId="5C75CBEB" w:rsidR="00543D18" w:rsidRDefault="00543D18" w:rsidP="00D47C33">
      <w:pPr>
        <w:ind w:firstLine="480"/>
      </w:pPr>
      <w:r>
        <w:rPr>
          <w:rFonts w:hint="eastAsia"/>
        </w:rPr>
        <w:t>考虑到，实际中我们使用线性函数逼近器逼近</w:t>
      </w:r>
      <w:r>
        <w:rPr>
          <w:rFonts w:hint="eastAsia"/>
        </w:rPr>
        <w:t>Q</w:t>
      </w:r>
      <w:r>
        <w:rPr>
          <w:rFonts w:hint="eastAsia"/>
        </w:rPr>
        <w:t>函数，那么逼近器的更新公式可以由下式给出：</w:t>
      </w:r>
    </w:p>
    <w:p w14:paraId="2E1CCE1D" w14:textId="2072E59A" w:rsidR="007F06C5" w:rsidRDefault="001068A1" w:rsidP="00D47C33">
      <w:pPr>
        <w:ind w:firstLine="480"/>
      </w:pPr>
      <w:r w:rsidRPr="001068A1">
        <w:rPr>
          <w:position w:val="-34"/>
        </w:rPr>
        <w:object w:dxaOrig="3440" w:dyaOrig="800" w14:anchorId="0297B1BC">
          <v:shape id="_x0000_i1032" type="#_x0000_t75" style="width:172.5pt;height:41.25pt" o:ole="">
            <v:imagedata r:id="rId33" o:title=""/>
          </v:shape>
          <o:OLEObject Type="Embed" ProgID="Equation.DSMT4" ShapeID="_x0000_i1032" DrawAspect="Content" ObjectID="_1714494613" r:id="rId34"/>
        </w:object>
      </w:r>
    </w:p>
    <w:p w14:paraId="1ADE826D" w14:textId="77777777" w:rsidR="005079D2" w:rsidRDefault="005079D2" w:rsidP="005079D2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逼近器更新</w:t>
      </w:r>
    </w:p>
    <w:p w14:paraId="653E4B8A" w14:textId="2BCA37E5" w:rsidR="005079D2" w:rsidRDefault="005079D2" w:rsidP="005079D2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delta 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>max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543D18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21E4D2F6" w14:textId="77777777" w:rsidR="005079D2" w:rsidRPr="00543D18" w:rsidRDefault="005079D2" w:rsidP="005079D2">
      <w:pPr>
        <w:widowControl/>
        <w:shd w:val="clear" w:color="auto" w:fill="F5F5F5"/>
        <w:wordWrap/>
        <w:snapToGrid/>
        <w:spacing w:line="285" w:lineRule="atLeast"/>
        <w:ind w:firstLineChars="600" w:firstLine="1265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543D18">
        <w:rPr>
          <w:rFonts w:ascii="Consolas" w:hAnsi="Consolas" w:cs="宋体"/>
          <w:b/>
          <w:bCs/>
          <w:snapToGrid/>
          <w:color w:val="777777"/>
          <w:kern w:val="0"/>
          <w:sz w:val="21"/>
          <w:szCs w:val="21"/>
        </w:rPr>
        <w:t>-</w:t>
      </w:r>
      <w:r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407D285C" w14:textId="72DF0635" w:rsidR="005079D2" w:rsidRPr="001068A1" w:rsidRDefault="005079D2" w:rsidP="001068A1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543D1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Pr="00543D18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</w:p>
    <w:p w14:paraId="1E1305CE" w14:textId="54CCB144" w:rsidR="00C63C0C" w:rsidRDefault="00B34FF8" w:rsidP="00B34FF8">
      <w:pPr>
        <w:pStyle w:val="3"/>
      </w:pPr>
      <w:bookmarkStart w:id="14" w:name="_Toc103879290"/>
      <w:r>
        <w:rPr>
          <w:rFonts w:hint="eastAsia"/>
        </w:rPr>
        <w:t>算法实现</w:t>
      </w:r>
      <w:bookmarkEnd w:id="14"/>
    </w:p>
    <w:p w14:paraId="3DCEB0B6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trai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3D5E046B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3D7E35AA" w14:textId="037EEFE0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FightingiceEnv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por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4242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5034B008" w14:textId="33303024" w:rsidR="001068A1" w:rsidRDefault="001068A1" w:rsidP="001068A1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>……</w:t>
      </w:r>
    </w:p>
    <w:p w14:paraId="57069933" w14:textId="02960B5E" w:rsidR="001068A1" w:rsidRPr="001068A1" w:rsidRDefault="001068A1" w:rsidP="001068A1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超参设置</w:t>
      </w:r>
    </w:p>
    <w:p w14:paraId="10521639" w14:textId="5949931D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gamma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.95</w:t>
      </w:r>
    </w:p>
    <w:p w14:paraId="70D2A4A9" w14:textId="5F0A2BFC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.01</w:t>
      </w:r>
    </w:p>
    <w:p w14:paraId="5C03E845" w14:textId="520E2E84" w:rsidR="001068A1" w:rsidRDefault="001068A1" w:rsidP="004D7D97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9C5D27"/>
          <w:kern w:val="0"/>
          <w:sz w:val="21"/>
          <w:szCs w:val="21"/>
        </w:rPr>
      </w:pP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.1</w:t>
      </w:r>
    </w:p>
    <w:p w14:paraId="1A4C4321" w14:textId="625E0B74" w:rsidR="004D7D97" w:rsidRPr="001068A1" w:rsidRDefault="004D7D97" w:rsidP="004D7D97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逼近器参数</w:t>
      </w:r>
    </w:p>
    <w:p w14:paraId="1CF28918" w14:textId="25CFED5F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zeros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40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44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5BFA1B69" w14:textId="35BC4FD8" w:rsidR="001068A1" w:rsidRPr="001068A1" w:rsidRDefault="00861E71" w:rsidP="004D7D97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循环参数</w:t>
      </w:r>
    </w:p>
    <w:p w14:paraId="24FA83EE" w14:textId="317FDAB0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6698B793" w14:textId="1B816794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Data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[]</w:t>
      </w:r>
    </w:p>
    <w:p w14:paraId="0BC77845" w14:textId="1E3569A0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500</w:t>
      </w:r>
    </w:p>
    <w:p w14:paraId="7E5D97D3" w14:textId="5AD75B30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679672A9" w14:textId="40EA1DDD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Best_Score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11B9A4B9" w14:textId="0C09B891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bs_score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507A0B4D" w14:textId="32FEEC0F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andin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39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="004D7D97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</w:p>
    <w:p w14:paraId="75107444" w14:textId="77777777" w:rsidR="001068A1" w:rsidRPr="001068A1" w:rsidRDefault="001068A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1349591B" w14:textId="5AC52557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while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True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7FEC12C8" w14:textId="67898BFD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rese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E9988C8" w14:textId="62EAFBAB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False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None</w:t>
      </w:r>
    </w:p>
    <w:p w14:paraId="03211988" w14:textId="16FD8340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27DD24B7" w14:textId="345313F9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69D63DB2" w14:textId="77777777" w:rsidR="001068A1" w:rsidRPr="001068A1" w:rsidRDefault="001068A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5B09D5DD" w14:textId="08677057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lastRenderedPageBreak/>
        <w:t xml:space="preserve">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while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29510FF5" w14:textId="52035249" w:rsidR="001068A1" w:rsidRPr="001068A1" w:rsidRDefault="00861E71" w:rsidP="004D7D97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  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参数保存</w:t>
      </w:r>
    </w:p>
    <w:p w14:paraId="25DE04BA" w14:textId="5839DA8D" w:rsid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333333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</w:t>
      </w:r>
      <w:r w:rsidR="004D7D97">
        <w:rPr>
          <w:rFonts w:ascii="Consolas" w:hAnsi="Consolas" w:cs="宋体"/>
          <w:snapToGrid/>
          <w:color w:val="333333"/>
          <w:kern w:val="0"/>
          <w:sz w:val="21"/>
          <w:szCs w:val="21"/>
        </w:rPr>
        <w:t>……</w:t>
      </w:r>
    </w:p>
    <w:p w14:paraId="1977CDC1" w14:textId="6205C251" w:rsidR="004D7D97" w:rsidRPr="001068A1" w:rsidRDefault="00861E71" w:rsidP="004D7D97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ε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-greedy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策略</w:t>
      </w:r>
    </w:p>
    <w:p w14:paraId="73DE57AC" w14:textId="55A3A24B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argmax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33D650AE" w14:textId="5FCF85A8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andom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)&lt;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3FE1EBF7" w14:textId="234D278D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andin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39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59264AE1" w14:textId="3741F034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2D138603" w14:textId="534363C7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pass</w:t>
      </w:r>
    </w:p>
    <w:p w14:paraId="6108E69F" w14:textId="5ED20FCF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step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2D84512E" w14:textId="77E84081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逼近器参数更新</w:t>
      </w:r>
    </w:p>
    <w:p w14:paraId="482B2F5F" w14:textId="69F567EC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67A87991" w14:textId="29675CDA" w:rsidR="004D7D97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max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161AF002" w14:textId="2CC770E9" w:rsidR="001068A1" w:rsidRPr="001068A1" w:rsidRDefault="001068A1" w:rsidP="004D7D97">
      <w:pPr>
        <w:widowControl/>
        <w:shd w:val="clear" w:color="auto" w:fill="F5F5F5"/>
        <w:wordWrap/>
        <w:snapToGrid/>
        <w:spacing w:line="285" w:lineRule="atLeast"/>
        <w:ind w:firstLineChars="1300" w:firstLine="273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227637B2" w14:textId="77BEEBA7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</w:p>
    <w:p w14:paraId="2C437FA2" w14:textId="630BB026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</w:p>
    <w:p w14:paraId="348426C5" w14:textId="2CD40710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4D7D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4D7D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</w:p>
    <w:p w14:paraId="4CD020E4" w14:textId="5022BC8F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4D7D97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本轮迭代结束</w:t>
      </w:r>
    </w:p>
    <w:p w14:paraId="678AB60C" w14:textId="70F880C7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if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is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None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4F76E7CA" w14:textId="0C8970F4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1068A1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prin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"</w:t>
      </w:r>
      <w:r w:rsidR="001068A1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round result: own hp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="001068A1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 vs opp hp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="001068A1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, you 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".</w:t>
      </w:r>
      <w:r w:rsidR="001068A1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format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,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,</w:t>
      </w:r>
    </w:p>
    <w:p w14:paraId="1FA70CC6" w14:textId="056F064A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                                                       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="001068A1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>win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&gt;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="001068A1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>lose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),'</w:t>
      </w:r>
      <w:r w:rsidR="001068A1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>训练局数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,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6A1B9FB" w14:textId="667A6669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&gt;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:</w:t>
      </w:r>
    </w:p>
    <w:p w14:paraId="6568B8E9" w14:textId="0E45744A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7D8A9D9B" w14:textId="736FCA1A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bs_score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1068A1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</w:p>
    <w:p w14:paraId="49CD30C7" w14:textId="7DDE9C1C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0FD2BCF0" w14:textId="51A9A732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pass</w:t>
      </w:r>
    </w:p>
    <w:p w14:paraId="22A6FC5C" w14:textId="7E0F44D8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1068A1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=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7B2C1F99" w14:textId="47172D61" w:rsidR="001068A1" w:rsidRPr="001068A1" w:rsidRDefault="00861E71" w:rsidP="001068A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1068A1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break</w:t>
      </w:r>
    </w:p>
    <w:p w14:paraId="2787FC54" w14:textId="6CCC3ED5" w:rsidR="00EB0E02" w:rsidRDefault="00861E71" w:rsidP="004D7D97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Data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1068A1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1068A1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1068A1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8755E87" w14:textId="7B9023B4" w:rsidR="00EB0E02" w:rsidRPr="0029465C" w:rsidRDefault="00EB0E02" w:rsidP="00EB0E02">
      <w:pPr>
        <w:pStyle w:val="2"/>
        <w:rPr>
          <w:b/>
          <w:bCs w:val="0"/>
        </w:rPr>
      </w:pPr>
      <w:bookmarkStart w:id="15" w:name="_Toc103879291"/>
      <w:r w:rsidRPr="0029465C">
        <w:rPr>
          <w:b/>
          <w:bCs w:val="0"/>
        </w:rPr>
        <w:t>D</w:t>
      </w:r>
      <w:r w:rsidRPr="0029465C">
        <w:rPr>
          <w:rFonts w:hint="eastAsia"/>
          <w:b/>
          <w:bCs w:val="0"/>
          <w:lang w:eastAsia="zh-CN"/>
        </w:rPr>
        <w:t>ouble</w:t>
      </w:r>
      <w:r w:rsidRPr="0029465C">
        <w:rPr>
          <w:rFonts w:hint="eastAsia"/>
          <w:b/>
          <w:bCs w:val="0"/>
        </w:rPr>
        <w:t>Q-</w:t>
      </w:r>
      <w:r w:rsidRPr="0029465C">
        <w:rPr>
          <w:b/>
          <w:bCs w:val="0"/>
        </w:rPr>
        <w:t>L</w:t>
      </w:r>
      <w:r w:rsidRPr="0029465C">
        <w:rPr>
          <w:rFonts w:hint="eastAsia"/>
          <w:b/>
          <w:bCs w:val="0"/>
        </w:rPr>
        <w:t>earning</w:t>
      </w:r>
      <w:bookmarkEnd w:id="15"/>
    </w:p>
    <w:p w14:paraId="69B81E7B" w14:textId="2E5ABC30" w:rsidR="00EB0E02" w:rsidRDefault="00EB0E02" w:rsidP="00EB0E02">
      <w:pPr>
        <w:ind w:firstLine="480"/>
      </w:pPr>
      <w:r>
        <w:rPr>
          <w:rFonts w:hint="eastAsia"/>
        </w:rPr>
        <w:t>随后，采用</w:t>
      </w:r>
      <w:r>
        <w:rPr>
          <w:rFonts w:hint="eastAsia"/>
        </w:rPr>
        <w:t>DoubleQ-</w:t>
      </w:r>
      <w:r>
        <w:t>L</w:t>
      </w:r>
      <w:r>
        <w:rPr>
          <w:rFonts w:hint="eastAsia"/>
        </w:rPr>
        <w:t>earning</w:t>
      </w:r>
      <w:r>
        <w:rPr>
          <w:rFonts w:hint="eastAsia"/>
        </w:rPr>
        <w:t>方法求解该模型。</w:t>
      </w:r>
    </w:p>
    <w:p w14:paraId="577652C9" w14:textId="77777777" w:rsidR="00EB0E02" w:rsidRDefault="00EB0E02" w:rsidP="00EB0E02">
      <w:pPr>
        <w:pStyle w:val="3"/>
        <w:numPr>
          <w:ilvl w:val="2"/>
          <w:numId w:val="4"/>
        </w:numPr>
      </w:pPr>
      <w:bookmarkStart w:id="16" w:name="_Toc103879292"/>
      <w:r>
        <w:rPr>
          <w:rFonts w:hint="eastAsia"/>
        </w:rPr>
        <w:t>线性函数逼近器</w:t>
      </w:r>
      <w:bookmarkEnd w:id="16"/>
    </w:p>
    <w:p w14:paraId="0F57F25D" w14:textId="5FC25FCC" w:rsidR="00EB0E02" w:rsidRDefault="00EB0E02" w:rsidP="00EB0E02">
      <w:pPr>
        <w:ind w:firstLine="48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hint="eastAsia"/>
        </w:rPr>
        <w:t>采用与</w:t>
      </w:r>
      <w:r>
        <w:rPr>
          <w:rFonts w:hint="eastAsia"/>
        </w:rPr>
        <w:t>Q-</w:t>
      </w:r>
      <w:r>
        <w:t>L</w:t>
      </w:r>
      <w:r>
        <w:rPr>
          <w:rFonts w:hint="eastAsia"/>
        </w:rPr>
        <w:t>earning</w:t>
      </w:r>
      <w:r>
        <w:rPr>
          <w:rFonts w:hint="eastAsia"/>
        </w:rPr>
        <w:t>一致的线性函数逼近器。</w:t>
      </w:r>
    </w:p>
    <w:p w14:paraId="3BF985B2" w14:textId="77777777" w:rsidR="00EB0E02" w:rsidRDefault="00EB0E02" w:rsidP="00EB0E02">
      <w:pPr>
        <w:pStyle w:val="3"/>
        <w:numPr>
          <w:ilvl w:val="2"/>
          <w:numId w:val="4"/>
        </w:numPr>
      </w:pPr>
      <w:bookmarkStart w:id="17" w:name="_Toc103879293"/>
      <w:r>
        <w:rPr>
          <w:rFonts w:hint="eastAsia"/>
        </w:rPr>
        <w:t>目标更新</w:t>
      </w:r>
      <w:bookmarkEnd w:id="17"/>
    </w:p>
    <w:p w14:paraId="6E8AC212" w14:textId="074E0ADB" w:rsidR="00EB0E02" w:rsidRDefault="003F4A5D" w:rsidP="00EB0E02">
      <w:pPr>
        <w:ind w:firstLine="480"/>
      </w:pPr>
      <w:r>
        <w:t>D</w:t>
      </w:r>
      <w:r>
        <w:rPr>
          <w:rFonts w:hint="eastAsia"/>
        </w:rPr>
        <w:t>ouble</w:t>
      </w:r>
      <w:r w:rsidR="00EB0E02">
        <w:rPr>
          <w:rFonts w:hint="eastAsia"/>
        </w:rPr>
        <w:t>Q-</w:t>
      </w:r>
      <w:r w:rsidR="00EB0E02">
        <w:t>L</w:t>
      </w:r>
      <w:r w:rsidR="00EB0E02">
        <w:rPr>
          <w:rFonts w:hint="eastAsia"/>
        </w:rPr>
        <w:t>earning</w:t>
      </w:r>
      <w:r w:rsidR="00EB0E02">
        <w:rPr>
          <w:rFonts w:hint="eastAsia"/>
        </w:rPr>
        <w:t>是一种离策略学习：选取行动采用ε</w:t>
      </w:r>
      <w:r w:rsidR="00EB0E02">
        <w:t>-</w:t>
      </w:r>
      <w:r w:rsidR="00EB0E02">
        <w:rPr>
          <w:rFonts w:hint="eastAsia"/>
        </w:rPr>
        <w:t>greedy(</w:t>
      </w:r>
      <w:r w:rsidR="00EB0E02">
        <w:t>Q)</w:t>
      </w:r>
      <w:r w:rsidR="00EB0E02">
        <w:rPr>
          <w:rFonts w:hint="eastAsia"/>
        </w:rPr>
        <w:t>策略，而更新目标的策略使用</w:t>
      </w:r>
      <w:r w:rsidR="00EB0E02">
        <w:rPr>
          <w:rFonts w:hint="eastAsia"/>
        </w:rPr>
        <w:t>greedy(</w:t>
      </w:r>
      <w:r w:rsidR="00EB0E02">
        <w:t>Q)</w:t>
      </w:r>
      <w:r w:rsidR="00EB0E02">
        <w:rPr>
          <w:rFonts w:hint="eastAsia"/>
        </w:rPr>
        <w:t>。</w:t>
      </w:r>
    </w:p>
    <w:p w14:paraId="73519F20" w14:textId="1F766565" w:rsidR="00EB0E02" w:rsidRDefault="003F4A5D" w:rsidP="003F4A5D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Q</w:t>
      </w:r>
      <w:r>
        <w:t>-L</w:t>
      </w:r>
      <w:r>
        <w:rPr>
          <w:rFonts w:hint="eastAsia"/>
        </w:rPr>
        <w:t>earning</w:t>
      </w:r>
      <w:r>
        <w:rPr>
          <w:rFonts w:hint="eastAsia"/>
        </w:rPr>
        <w:t>的</w:t>
      </w:r>
      <w:r w:rsidR="00EB0E02">
        <w:rPr>
          <w:rFonts w:hint="eastAsia"/>
        </w:rPr>
        <w:t>迭代中，在每一步长的探索中，智能体通过ε</w:t>
      </w:r>
      <w:r w:rsidR="00EB0E02">
        <w:t>-</w:t>
      </w:r>
      <w:r w:rsidR="00EB0E02">
        <w:rPr>
          <w:rFonts w:hint="eastAsia"/>
        </w:rPr>
        <w:t>greedy(</w:t>
      </w:r>
      <w:r w:rsidR="00EB0E02">
        <w:t>Q)</w:t>
      </w:r>
      <w:r w:rsidR="00EB0E02">
        <w:rPr>
          <w:rFonts w:hint="eastAsia"/>
        </w:rPr>
        <w:t>策略选取当前状态</w:t>
      </w:r>
      <w:r w:rsidR="00EB0E02" w:rsidRPr="0067741B">
        <w:rPr>
          <w:position w:val="-12"/>
        </w:rPr>
        <w:object w:dxaOrig="220" w:dyaOrig="360" w14:anchorId="4A2BB01F">
          <v:shape id="_x0000_i1033" type="#_x0000_t75" style="width:11.25pt;height:18pt" o:ole="">
            <v:imagedata r:id="rId21" o:title=""/>
          </v:shape>
          <o:OLEObject Type="Embed" ProgID="Equation.DSMT4" ShapeID="_x0000_i1033" DrawAspect="Content" ObjectID="_1714494614" r:id="rId35"/>
        </w:object>
      </w:r>
      <w:r w:rsidR="00EB0E02">
        <w:rPr>
          <w:rFonts w:hint="eastAsia"/>
        </w:rPr>
        <w:t>对应的动作</w:t>
      </w:r>
      <w:r w:rsidR="00EB0E02" w:rsidRPr="0067741B">
        <w:rPr>
          <w:position w:val="-12"/>
        </w:rPr>
        <w:object w:dxaOrig="240" w:dyaOrig="360" w14:anchorId="09107373">
          <v:shape id="_x0000_i1034" type="#_x0000_t75" style="width:12pt;height:18pt" o:ole="">
            <v:imagedata r:id="rId23" o:title=""/>
          </v:shape>
          <o:OLEObject Type="Embed" ProgID="Equation.DSMT4" ShapeID="_x0000_i1034" DrawAspect="Content" ObjectID="_1714494615" r:id="rId36"/>
        </w:object>
      </w:r>
      <w:r w:rsidR="00EB0E02">
        <w:rPr>
          <w:rFonts w:hint="eastAsia"/>
        </w:rPr>
        <w:t>，并据此生成数据</w:t>
      </w:r>
      <w:r w:rsidR="00EB0E02" w:rsidRPr="0067741B">
        <w:rPr>
          <w:position w:val="-12"/>
        </w:rPr>
        <w:object w:dxaOrig="1440" w:dyaOrig="360" w14:anchorId="5729C29D">
          <v:shape id="_x0000_i1035" type="#_x0000_t75" style="width:1in;height:18pt" o:ole="">
            <v:imagedata r:id="rId25" o:title=""/>
          </v:shape>
          <o:OLEObject Type="Embed" ProgID="Equation.DSMT4" ShapeID="_x0000_i1035" DrawAspect="Content" ObjectID="_1714494616" r:id="rId37"/>
        </w:object>
      </w:r>
      <w:r w:rsidR="00EB0E02">
        <w:rPr>
          <w:rFonts w:hint="eastAsia"/>
        </w:rPr>
        <w:t>。更新</w:t>
      </w:r>
      <w:r w:rsidR="00EB0E02">
        <w:t>Q</w:t>
      </w:r>
      <w:r w:rsidR="00EB0E02">
        <w:rPr>
          <w:rFonts w:hint="eastAsia"/>
        </w:rPr>
        <w:t>函数</w:t>
      </w:r>
      <w:r w:rsidR="00EB0E02">
        <w:rPr>
          <w:rFonts w:hint="eastAsia"/>
        </w:rPr>
        <w:lastRenderedPageBreak/>
        <w:t>时，以贪心策略</w:t>
      </w:r>
      <w:r w:rsidR="00EB0E02" w:rsidRPr="00934926">
        <w:rPr>
          <w:position w:val="-12"/>
        </w:rPr>
        <w:object w:dxaOrig="2320" w:dyaOrig="360" w14:anchorId="781BF7F1">
          <v:shape id="_x0000_i1036" type="#_x0000_t75" style="width:116.25pt;height:18pt" o:ole="">
            <v:imagedata r:id="rId27" o:title=""/>
          </v:shape>
          <o:OLEObject Type="Embed" ProgID="Equation.DSMT4" ShapeID="_x0000_i1036" DrawAspect="Content" ObjectID="_1714494617" r:id="rId38"/>
        </w:object>
      </w:r>
      <w:r w:rsidR="00EB0E02">
        <w:rPr>
          <w:rFonts w:hint="eastAsia"/>
        </w:rPr>
        <w:t>的</w:t>
      </w:r>
      <w:r w:rsidR="00EB0E02">
        <w:rPr>
          <w:rFonts w:hint="eastAsia"/>
        </w:rPr>
        <w:t>Q</w:t>
      </w:r>
      <w:r w:rsidR="00EB0E02">
        <w:rPr>
          <w:rFonts w:hint="eastAsia"/>
        </w:rPr>
        <w:t>值作为时间差分目标</w:t>
      </w:r>
      <w:r>
        <w:rPr>
          <w:rFonts w:hint="eastAsia"/>
        </w:rPr>
        <w:t>。</w:t>
      </w:r>
    </w:p>
    <w:p w14:paraId="1C1C8F0A" w14:textId="70CE4EFE" w:rsidR="003F4A5D" w:rsidRPr="004C43FF" w:rsidRDefault="003F4A5D" w:rsidP="003F4A5D">
      <w:pPr>
        <w:ind w:firstLine="480"/>
      </w:pPr>
      <w:r>
        <w:rPr>
          <w:rFonts w:hint="eastAsia"/>
        </w:rPr>
        <w:t>但是，基于优先样本估计的</w:t>
      </w:r>
      <w:r>
        <w:rPr>
          <w:rFonts w:hint="eastAsia"/>
        </w:rPr>
        <w:t>Q</w:t>
      </w:r>
      <w:r>
        <w:rPr>
          <w:rFonts w:hint="eastAsia"/>
        </w:rPr>
        <w:t>函数，生成的贪心策略会导致最大化偏差。因此，</w:t>
      </w:r>
      <w:r>
        <w:rPr>
          <w:rFonts w:hint="eastAsia"/>
        </w:rPr>
        <w:t>DoubleQ-Learning</w:t>
      </w:r>
      <w:r>
        <w:rPr>
          <w:rFonts w:hint="eastAsia"/>
        </w:rPr>
        <w:t>的核心在于，将样本分为两组，分别定义两个独立的估计，交替的进行更新：使用其中一个</w:t>
      </w:r>
      <w:r>
        <w:rPr>
          <w:rFonts w:hint="eastAsia"/>
        </w:rPr>
        <w:t>Q</w:t>
      </w:r>
      <w:r>
        <w:rPr>
          <w:rFonts w:hint="eastAsia"/>
        </w:rPr>
        <w:t>函数计算</w:t>
      </w:r>
      <w:r>
        <w:rPr>
          <w:rFonts w:hint="eastAsia"/>
        </w:rPr>
        <w:t>max</w:t>
      </w:r>
      <w:r>
        <w:rPr>
          <w:rFonts w:hint="eastAsia"/>
        </w:rPr>
        <w:t>动作，并使用另一个</w:t>
      </w:r>
      <w:r>
        <w:rPr>
          <w:rFonts w:hint="eastAsia"/>
        </w:rPr>
        <w:t>Q</w:t>
      </w:r>
      <w:r>
        <w:rPr>
          <w:rFonts w:hint="eastAsia"/>
        </w:rPr>
        <w:t>函数估计动作的价值，以获得无偏的估计。</w:t>
      </w:r>
    </w:p>
    <w:p w14:paraId="1D528A7C" w14:textId="183CA319" w:rsidR="00EB0E02" w:rsidRDefault="00EB0E02" w:rsidP="00EB0E02">
      <w:pPr>
        <w:ind w:firstLine="480"/>
        <w:rPr>
          <w:lang w:val="x-none"/>
        </w:rPr>
      </w:pPr>
      <w:r>
        <w:rPr>
          <w:rFonts w:hint="eastAsia"/>
          <w:lang w:val="x-none"/>
        </w:rPr>
        <w:t>据此，得到</w:t>
      </w:r>
      <w:r w:rsidR="003F4A5D">
        <w:rPr>
          <w:rFonts w:hint="eastAsia"/>
          <w:lang w:val="x-none"/>
        </w:rPr>
        <w:t>Double</w:t>
      </w:r>
      <w:r>
        <w:rPr>
          <w:rFonts w:hint="eastAsia"/>
          <w:lang w:val="x-none"/>
        </w:rPr>
        <w:t>Q</w:t>
      </w:r>
      <w:r>
        <w:rPr>
          <w:rFonts w:hint="eastAsia"/>
          <w:lang w:val="x-none"/>
        </w:rPr>
        <w:t>函数的迭代公式：</w:t>
      </w:r>
    </w:p>
    <w:p w14:paraId="02977444" w14:textId="39F12A99" w:rsidR="00EB0E02" w:rsidRDefault="00614A7E" w:rsidP="00EB0E02">
      <w:pPr>
        <w:ind w:firstLine="480"/>
      </w:pPr>
      <w:r w:rsidRPr="00850C97">
        <w:rPr>
          <w:position w:val="-74"/>
        </w:rPr>
        <w:object w:dxaOrig="5920" w:dyaOrig="1600" w14:anchorId="0423447B">
          <v:shape id="_x0000_i1037" type="#_x0000_t75" style="width:296.25pt;height:81.75pt" o:ole="">
            <v:imagedata r:id="rId39" o:title=""/>
          </v:shape>
          <o:OLEObject Type="Embed" ProgID="Equation.DSMT4" ShapeID="_x0000_i1037" DrawAspect="Content" ObjectID="_1714494618" r:id="rId40"/>
        </w:object>
      </w:r>
    </w:p>
    <w:p w14:paraId="0754178B" w14:textId="77777777" w:rsidR="00EB0E02" w:rsidRDefault="00EB0E02" w:rsidP="00EB0E02">
      <w:pPr>
        <w:ind w:firstLine="480"/>
      </w:pPr>
      <w:r>
        <w:rPr>
          <w:rFonts w:hint="eastAsia"/>
        </w:rPr>
        <w:t>考虑到，实际中我们使用线性函数逼近器逼近</w:t>
      </w:r>
      <w:r>
        <w:rPr>
          <w:rFonts w:hint="eastAsia"/>
        </w:rPr>
        <w:t>Q</w:t>
      </w:r>
      <w:r>
        <w:rPr>
          <w:rFonts w:hint="eastAsia"/>
        </w:rPr>
        <w:t>函数，那么逼近器的更新公式可以由下式给出：</w:t>
      </w:r>
    </w:p>
    <w:p w14:paraId="4017E3E0" w14:textId="3F8D4D4F" w:rsidR="00EB0E02" w:rsidRDefault="00952ECC" w:rsidP="00EB0E02">
      <w:pPr>
        <w:ind w:firstLine="480"/>
      </w:pPr>
      <w:r w:rsidRPr="001068A1">
        <w:rPr>
          <w:position w:val="-34"/>
        </w:rPr>
        <w:object w:dxaOrig="3760" w:dyaOrig="800" w14:anchorId="5806D064">
          <v:shape id="_x0000_i1038" type="#_x0000_t75" style="width:188.25pt;height:41.25pt" o:ole="">
            <v:imagedata r:id="rId41" o:title=""/>
          </v:shape>
          <o:OLEObject Type="Embed" ProgID="Equation.DSMT4" ShapeID="_x0000_i1038" DrawAspect="Content" ObjectID="_1714494619" r:id="rId42"/>
        </w:object>
      </w:r>
    </w:p>
    <w:p w14:paraId="6F8DD191" w14:textId="77777777" w:rsidR="00EB0E02" w:rsidRDefault="00EB0E02" w:rsidP="00EB0E02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逼近器更新</w:t>
      </w:r>
    </w:p>
    <w:p w14:paraId="153B3FBB" w14:textId="77777777" w:rsidR="00952ECC" w:rsidRPr="00952ECC" w:rsidRDefault="00952ECC" w:rsidP="00952ECC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52ECC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random</w:t>
      </w:r>
      <w:r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)</w:t>
      </w:r>
      <w:r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52ECC">
        <w:rPr>
          <w:rFonts w:ascii="Consolas" w:hAnsi="Consolas" w:cs="宋体"/>
          <w:snapToGrid/>
          <w:color w:val="9C5D27"/>
          <w:kern w:val="0"/>
          <w:sz w:val="21"/>
          <w:szCs w:val="21"/>
        </w:rPr>
        <w:t>0.5</w:t>
      </w:r>
      <w:r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1D089E83" w14:textId="3488C9D9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更新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Q1</w:t>
      </w:r>
    </w:p>
    <w:p w14:paraId="6EB5B631" w14:textId="34576AA7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Q1_act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argmax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1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4C1B7541" w14:textId="3992D9E8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2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Q1_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1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546E1767" w14:textId="14B2DD89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1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1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</w:p>
    <w:p w14:paraId="1E84ADA0" w14:textId="46908A87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952ECC" w:rsidRPr="00952ECC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6305997B" w14:textId="59EEBFE6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更新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Q2</w:t>
      </w:r>
    </w:p>
    <w:p w14:paraId="68DDF306" w14:textId="0989BA3B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Q2_act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argmax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2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25C12A3D" w14:textId="32B58423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1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Q2_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2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7E7E1FB4" w14:textId="4392B94E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2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2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</w:p>
    <w:p w14:paraId="4202A1B0" w14:textId="77777777" w:rsidR="00EB0E02" w:rsidRDefault="00EB0E02" w:rsidP="00EB0E02">
      <w:pPr>
        <w:pStyle w:val="3"/>
        <w:numPr>
          <w:ilvl w:val="2"/>
          <w:numId w:val="4"/>
        </w:numPr>
      </w:pPr>
      <w:bookmarkStart w:id="18" w:name="_Toc103879294"/>
      <w:r>
        <w:rPr>
          <w:rFonts w:hint="eastAsia"/>
        </w:rPr>
        <w:t>算法实现</w:t>
      </w:r>
      <w:bookmarkEnd w:id="18"/>
    </w:p>
    <w:p w14:paraId="7A01A790" w14:textId="77777777" w:rsidR="00EB0E02" w:rsidRPr="00FF6F75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trai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2C863C38" w14:textId="77777777" w:rsidR="00EB0E02" w:rsidRPr="00FF6F75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34C10264" w14:textId="778D10EA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FightingiceEnv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por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4242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B858C32" w14:textId="77777777" w:rsidR="00EB0E02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>……</w:t>
      </w:r>
    </w:p>
    <w:p w14:paraId="7D603A25" w14:textId="77777777" w:rsidR="00EB0E02" w:rsidRPr="001068A1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超参设置</w:t>
      </w:r>
    </w:p>
    <w:p w14:paraId="6FA39181" w14:textId="2C3F472E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gamma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.95</w:t>
      </w:r>
    </w:p>
    <w:p w14:paraId="7111E9A3" w14:textId="35708170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.01</w:t>
      </w:r>
    </w:p>
    <w:p w14:paraId="573D0215" w14:textId="77777777" w:rsidR="00EB0E02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9C5D27"/>
          <w:kern w:val="0"/>
          <w:sz w:val="21"/>
          <w:szCs w:val="21"/>
        </w:rPr>
      </w:pP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.1</w:t>
      </w:r>
    </w:p>
    <w:p w14:paraId="5A85C0CF" w14:textId="77777777" w:rsidR="00EB0E02" w:rsidRPr="001068A1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逼近器参数</w:t>
      </w:r>
    </w:p>
    <w:p w14:paraId="5842B597" w14:textId="170F5DE4" w:rsidR="00EB0E02" w:rsidRDefault="00952ECC" w:rsidP="00952ECC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>
        <w:rPr>
          <w:rFonts w:ascii="Consolas" w:hAnsi="Consolas" w:cs="宋体" w:hint="eastAsia"/>
          <w:snapToGrid/>
          <w:color w:val="7A3E9D"/>
          <w:kern w:val="0"/>
          <w:sz w:val="21"/>
          <w:szCs w:val="21"/>
        </w:rPr>
        <w:t>1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zeros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4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44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7690BC48" w14:textId="46254900" w:rsidR="00952ECC" w:rsidRPr="001068A1" w:rsidRDefault="00952ECC" w:rsidP="00952ECC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A3E9D"/>
          <w:kern w:val="0"/>
          <w:sz w:val="21"/>
          <w:szCs w:val="21"/>
        </w:rPr>
        <w:lastRenderedPageBreak/>
        <w:t>weight</w:t>
      </w:r>
      <w:r>
        <w:rPr>
          <w:rFonts w:ascii="Consolas" w:hAnsi="Consolas" w:cs="宋体" w:hint="eastAsia"/>
          <w:snapToGrid/>
          <w:color w:val="7A3E9D"/>
          <w:kern w:val="0"/>
          <w:sz w:val="21"/>
          <w:szCs w:val="21"/>
        </w:rPr>
        <w:t>2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zeros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40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44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074B2983" w14:textId="77777777" w:rsidR="00952ECC" w:rsidRPr="001068A1" w:rsidRDefault="00952ECC" w:rsidP="00952ECC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123D4D61" w14:textId="77D31409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循环参数</w:t>
      </w:r>
    </w:p>
    <w:p w14:paraId="54CE4ED0" w14:textId="32175151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09B273D5" w14:textId="00AD1C3E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Data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[]</w:t>
      </w:r>
    </w:p>
    <w:p w14:paraId="1E1265EF" w14:textId="59913E78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500</w:t>
      </w:r>
    </w:p>
    <w:p w14:paraId="42DD341A" w14:textId="4C12C342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3B249EB7" w14:textId="66728C0C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Best_Scor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06E9A116" w14:textId="32A8818C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bs_scor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4BD56ADC" w14:textId="31F93B11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andin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39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</w:p>
    <w:p w14:paraId="557157A8" w14:textId="77777777" w:rsidR="00EB0E02" w:rsidRPr="001068A1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783CAAC9" w14:textId="498640A0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whil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Tru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4A70CA4B" w14:textId="72E22453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rese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40D8107" w14:textId="37C58319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Fals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None</w:t>
      </w:r>
    </w:p>
    <w:p w14:paraId="751BC4F4" w14:textId="63DE319A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455FB58F" w14:textId="0E703021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03C4FE9A" w14:textId="77777777" w:rsidR="00EB0E02" w:rsidRPr="001068A1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376810A5" w14:textId="7552F095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whil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2E535459" w14:textId="28C1DC4F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  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参数保存</w:t>
      </w:r>
    </w:p>
    <w:p w14:paraId="4DD79BF8" w14:textId="7804FF4E" w:rsidR="00EB0E02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333333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</w:t>
      </w:r>
      <w:r w:rsid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>……</w:t>
      </w:r>
    </w:p>
    <w:p w14:paraId="6387576D" w14:textId="2BEC4AB7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ε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-greedy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策略</w:t>
      </w:r>
    </w:p>
    <w:p w14:paraId="5A31E4BC" w14:textId="0590083D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argmax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4720EEF7" w14:textId="2D31F972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andom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)&lt;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557C5E6F" w14:textId="1AEE9330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andin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39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F3FA6F6" w14:textId="71064857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67F4EEA7" w14:textId="07FED05F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pass</w:t>
      </w:r>
    </w:p>
    <w:p w14:paraId="3A745ADA" w14:textId="6F3E1780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step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CCE4366" w14:textId="78C9DB25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逼近器参数更新</w:t>
      </w:r>
    </w:p>
    <w:p w14:paraId="2FFC709B" w14:textId="18B7846E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4D71B0E1" w14:textId="55EFD49D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952ECC" w:rsidRPr="00952ECC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random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)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9C5D27"/>
          <w:kern w:val="0"/>
          <w:sz w:val="21"/>
          <w:szCs w:val="21"/>
        </w:rPr>
        <w:t>0.5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1D9B743E" w14:textId="5AF8A38A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更新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Q1</w:t>
      </w:r>
    </w:p>
    <w:p w14:paraId="6FC73374" w14:textId="7FAE6D56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Q1_act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argmax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1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480DED8A" w14:textId="63906EF4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2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Q1_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1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595E9F79" w14:textId="4F39DA58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1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1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</w:p>
    <w:p w14:paraId="1E18C4B8" w14:textId="3B3C0F54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952ECC" w:rsidRPr="00952ECC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373F7F91" w14:textId="047F9866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更新</w:t>
      </w:r>
      <w:r w:rsidR="00952ECC" w:rsidRPr="00952EC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Q2</w:t>
      </w:r>
    </w:p>
    <w:p w14:paraId="1A0DA469" w14:textId="19B0C10B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Q2_act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argmax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2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1869159B" w14:textId="20F8F284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1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Q2_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2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126E9D66" w14:textId="6E7AE3F0" w:rsidR="00952ECC" w:rsidRPr="00952ECC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2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2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952ECC" w:rsidRPr="00952EC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952ECC" w:rsidRPr="00952ECC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</w:p>
    <w:p w14:paraId="53B6BAE7" w14:textId="74057D11" w:rsidR="00EB0E02" w:rsidRPr="001068A1" w:rsidRDefault="00861E71" w:rsidP="00952EC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</w:p>
    <w:p w14:paraId="242D09E9" w14:textId="534AD459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</w:p>
    <w:p w14:paraId="6EE1E8E3" w14:textId="135071AB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本轮迭代结束</w:t>
      </w:r>
    </w:p>
    <w:p w14:paraId="6BB043F9" w14:textId="6D41B289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is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Non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642C9CDE" w14:textId="39C2E0E7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prin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"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round result: own hp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 vs opp hp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, you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".</w:t>
      </w:r>
      <w:r w:rsidR="00EB0E02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forma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,</w:t>
      </w:r>
    </w:p>
    <w:p w14:paraId="1E8AE2C4" w14:textId="44B65B39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lastRenderedPageBreak/>
        <w:t xml:space="preserve">                                                                           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>wi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&gt;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>los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),'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>训练局数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,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512A452E" w14:textId="48373E07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&gt;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:</w:t>
      </w:r>
    </w:p>
    <w:p w14:paraId="5DACD697" w14:textId="66C3E955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4AB159BD" w14:textId="45DCF92F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bs_scor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</w:p>
    <w:p w14:paraId="10CC7D4E" w14:textId="5DE78A11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0FEFE46B" w14:textId="55E31226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pass</w:t>
      </w:r>
    </w:p>
    <w:p w14:paraId="011A9080" w14:textId="434EBFF2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=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732637BE" w14:textId="319EB6E2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break</w:t>
      </w:r>
    </w:p>
    <w:p w14:paraId="1C356B8A" w14:textId="43A7B3A3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Data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0AD58041" w14:textId="77777777" w:rsidR="00EB0E02" w:rsidRPr="001068A1" w:rsidRDefault="00EB0E02" w:rsidP="00EB0E02">
      <w:pPr>
        <w:ind w:firstLineChars="0" w:firstLine="0"/>
        <w:rPr>
          <w:snapToGrid/>
        </w:rPr>
      </w:pPr>
    </w:p>
    <w:p w14:paraId="0C27FCAF" w14:textId="27D9D461" w:rsidR="00DD267C" w:rsidRPr="00DD267C" w:rsidRDefault="00DD267C" w:rsidP="00DD267C">
      <w:pPr>
        <w:pStyle w:val="2"/>
        <w:rPr>
          <w:b/>
          <w:bCs w:val="0"/>
        </w:rPr>
      </w:pPr>
      <w:bookmarkStart w:id="19" w:name="_Toc103879295"/>
      <w:r w:rsidRPr="00DD267C">
        <w:rPr>
          <w:b/>
          <w:bCs w:val="0"/>
        </w:rPr>
        <w:t>SARSA</w:t>
      </w:r>
      <w:bookmarkEnd w:id="19"/>
    </w:p>
    <w:p w14:paraId="751583C3" w14:textId="7ADC2AC2" w:rsidR="00DD267C" w:rsidRDefault="00FA4350" w:rsidP="00DD267C">
      <w:pPr>
        <w:ind w:firstLine="480"/>
      </w:pPr>
      <w:r>
        <w:rPr>
          <w:rFonts w:hint="eastAsia"/>
        </w:rPr>
        <w:t>Q-</w:t>
      </w:r>
      <w:r>
        <w:t>Learning</w:t>
      </w:r>
      <w:r>
        <w:rPr>
          <w:rFonts w:hint="eastAsia"/>
        </w:rPr>
        <w:t>是离策略学习</w:t>
      </w:r>
      <w:r w:rsidR="00DD267C">
        <w:rPr>
          <w:rFonts w:hint="eastAsia"/>
        </w:rPr>
        <w:t>，</w:t>
      </w:r>
      <w:r>
        <w:rPr>
          <w:rFonts w:hint="eastAsia"/>
        </w:rPr>
        <w:t>在更新时永远选择奖励最高的动作，不考虑带来的其他后果，因此比较激进。为作比较，我们</w:t>
      </w:r>
      <w:r w:rsidR="00DD267C">
        <w:rPr>
          <w:rFonts w:hint="eastAsia"/>
        </w:rPr>
        <w:t>再采用</w:t>
      </w:r>
      <w:r w:rsidR="00DD267C">
        <w:rPr>
          <w:rFonts w:hint="eastAsia"/>
        </w:rPr>
        <w:t>S</w:t>
      </w:r>
      <w:r w:rsidR="00DD267C">
        <w:t>ARSA</w:t>
      </w:r>
      <w:r w:rsidR="00DD267C">
        <w:rPr>
          <w:rFonts w:hint="eastAsia"/>
        </w:rPr>
        <w:t>方法求解该模型。</w:t>
      </w:r>
    </w:p>
    <w:p w14:paraId="100308A6" w14:textId="77777777" w:rsidR="003B5F09" w:rsidRDefault="003B5F09" w:rsidP="003B5F09">
      <w:pPr>
        <w:pStyle w:val="3"/>
        <w:numPr>
          <w:ilvl w:val="2"/>
          <w:numId w:val="4"/>
        </w:numPr>
      </w:pPr>
      <w:bookmarkStart w:id="20" w:name="_Toc103879296"/>
      <w:r>
        <w:rPr>
          <w:rFonts w:hint="eastAsia"/>
        </w:rPr>
        <w:t>线性函数逼近器</w:t>
      </w:r>
      <w:bookmarkEnd w:id="20"/>
    </w:p>
    <w:p w14:paraId="6B6154E7" w14:textId="26A76CCF" w:rsidR="003B5F09" w:rsidRDefault="003B5F09" w:rsidP="00DD267C">
      <w:pPr>
        <w:ind w:firstLine="480"/>
      </w:pPr>
      <w:r>
        <w:rPr>
          <w:rFonts w:hint="eastAsia"/>
        </w:rPr>
        <w:t>采用与</w:t>
      </w:r>
      <w:r>
        <w:rPr>
          <w:rFonts w:hint="eastAsia"/>
        </w:rPr>
        <w:t>Q</w:t>
      </w:r>
      <w:r>
        <w:t>-L</w:t>
      </w:r>
      <w:r>
        <w:rPr>
          <w:rFonts w:hint="eastAsia"/>
        </w:rPr>
        <w:t>earning</w:t>
      </w:r>
      <w:r>
        <w:rPr>
          <w:rFonts w:hint="eastAsia"/>
        </w:rPr>
        <w:t>一致的线性逼近器。</w:t>
      </w:r>
    </w:p>
    <w:p w14:paraId="556CC6E6" w14:textId="77777777" w:rsidR="00DD267C" w:rsidRDefault="00DD267C" w:rsidP="00DD267C">
      <w:pPr>
        <w:pStyle w:val="3"/>
        <w:numPr>
          <w:ilvl w:val="2"/>
          <w:numId w:val="4"/>
        </w:numPr>
      </w:pPr>
      <w:bookmarkStart w:id="21" w:name="_Toc103879297"/>
      <w:r>
        <w:rPr>
          <w:rFonts w:hint="eastAsia"/>
        </w:rPr>
        <w:t>目标更新</w:t>
      </w:r>
      <w:bookmarkEnd w:id="21"/>
    </w:p>
    <w:p w14:paraId="49175785" w14:textId="619C4F9A" w:rsidR="00DD267C" w:rsidRDefault="00FA4350" w:rsidP="00DD267C">
      <w:pPr>
        <w:ind w:firstLine="480"/>
      </w:pPr>
      <w:r>
        <w:t>SARSA</w:t>
      </w:r>
      <w:r w:rsidR="00DD267C">
        <w:rPr>
          <w:rFonts w:hint="eastAsia"/>
        </w:rPr>
        <w:t>是一种</w:t>
      </w:r>
      <w:r>
        <w:rPr>
          <w:rFonts w:hint="eastAsia"/>
        </w:rPr>
        <w:t>在</w:t>
      </w:r>
      <w:r w:rsidR="00DD267C">
        <w:rPr>
          <w:rFonts w:hint="eastAsia"/>
        </w:rPr>
        <w:t>策略学习：选取行动</w:t>
      </w:r>
      <w:r>
        <w:rPr>
          <w:rFonts w:hint="eastAsia"/>
        </w:rPr>
        <w:t>和</w:t>
      </w:r>
      <w:r w:rsidR="00DD267C">
        <w:rPr>
          <w:rFonts w:hint="eastAsia"/>
        </w:rPr>
        <w:t>更新目标的策略</w:t>
      </w:r>
      <w:r>
        <w:rPr>
          <w:rFonts w:hint="eastAsia"/>
        </w:rPr>
        <w:t>都</w:t>
      </w:r>
      <w:r w:rsidR="00DD267C">
        <w:rPr>
          <w:rFonts w:hint="eastAsia"/>
        </w:rPr>
        <w:t>使用</w:t>
      </w:r>
      <w:r>
        <w:rPr>
          <w:rFonts w:hint="eastAsia"/>
        </w:rPr>
        <w:t>ε</w:t>
      </w:r>
      <w:r>
        <w:rPr>
          <w:rFonts w:hint="eastAsia"/>
        </w:rPr>
        <w:t>-</w:t>
      </w:r>
      <w:r w:rsidR="00DD267C">
        <w:rPr>
          <w:rFonts w:hint="eastAsia"/>
        </w:rPr>
        <w:t>greedy(</w:t>
      </w:r>
      <w:r w:rsidR="00DD267C">
        <w:t>Q)</w:t>
      </w:r>
      <w:r w:rsidR="00DD267C">
        <w:rPr>
          <w:rFonts w:hint="eastAsia"/>
        </w:rPr>
        <w:t>。</w:t>
      </w:r>
    </w:p>
    <w:p w14:paraId="1CA6191B" w14:textId="77777777" w:rsidR="00EB1D6B" w:rsidRDefault="00DD267C" w:rsidP="00DD267C">
      <w:pPr>
        <w:ind w:firstLine="480"/>
      </w:pPr>
      <w:r>
        <w:rPr>
          <w:rFonts w:hint="eastAsia"/>
        </w:rPr>
        <w:t>迭代中，在每一步长的探索中，智能体</w:t>
      </w:r>
      <w:r w:rsidR="00EB1D6B">
        <w:rPr>
          <w:rFonts w:hint="eastAsia"/>
        </w:rPr>
        <w:t>执行</w:t>
      </w:r>
      <w:r>
        <w:rPr>
          <w:rFonts w:hint="eastAsia"/>
        </w:rPr>
        <w:t>当前状态</w:t>
      </w:r>
      <w:r w:rsidRPr="0067741B">
        <w:rPr>
          <w:position w:val="-12"/>
        </w:rPr>
        <w:object w:dxaOrig="220" w:dyaOrig="360" w14:anchorId="0E02E05D">
          <v:shape id="_x0000_i1039" type="#_x0000_t75" style="width:11.25pt;height:18pt" o:ole="">
            <v:imagedata r:id="rId21" o:title=""/>
          </v:shape>
          <o:OLEObject Type="Embed" ProgID="Equation.DSMT4" ShapeID="_x0000_i1039" DrawAspect="Content" ObjectID="_1714494620" r:id="rId43"/>
        </w:object>
      </w:r>
      <w:r>
        <w:rPr>
          <w:rFonts w:hint="eastAsia"/>
        </w:rPr>
        <w:t>对应的动作</w:t>
      </w:r>
      <w:r w:rsidRPr="0067741B">
        <w:rPr>
          <w:position w:val="-12"/>
        </w:rPr>
        <w:object w:dxaOrig="240" w:dyaOrig="360" w14:anchorId="1F660057">
          <v:shape id="_x0000_i1040" type="#_x0000_t75" style="width:12pt;height:18pt" o:ole="">
            <v:imagedata r:id="rId23" o:title=""/>
          </v:shape>
          <o:OLEObject Type="Embed" ProgID="Equation.DSMT4" ShapeID="_x0000_i1040" DrawAspect="Content" ObjectID="_1714494621" r:id="rId44"/>
        </w:object>
      </w:r>
      <w:r>
        <w:rPr>
          <w:rFonts w:hint="eastAsia"/>
        </w:rPr>
        <w:t>，据此生成数据</w:t>
      </w:r>
      <w:r w:rsidRPr="0067741B">
        <w:rPr>
          <w:position w:val="-12"/>
        </w:rPr>
        <w:object w:dxaOrig="1440" w:dyaOrig="360" w14:anchorId="2727D80F">
          <v:shape id="_x0000_i1041" type="#_x0000_t75" style="width:1in;height:18pt" o:ole="">
            <v:imagedata r:id="rId25" o:title=""/>
          </v:shape>
          <o:OLEObject Type="Embed" ProgID="Equation.DSMT4" ShapeID="_x0000_i1041" DrawAspect="Content" ObjectID="_1714494622" r:id="rId45"/>
        </w:object>
      </w:r>
      <w:r>
        <w:rPr>
          <w:rFonts w:hint="eastAsia"/>
        </w:rPr>
        <w:t>。</w:t>
      </w:r>
    </w:p>
    <w:p w14:paraId="5CCF14F7" w14:textId="23A7F939" w:rsidR="00DD267C" w:rsidRDefault="00EB1D6B" w:rsidP="00EB1D6B">
      <w:pPr>
        <w:ind w:firstLine="480"/>
      </w:pPr>
      <w:r>
        <w:rPr>
          <w:rFonts w:hint="eastAsia"/>
        </w:rPr>
        <w:t>随后，根据策略ε</w:t>
      </w:r>
      <w:r>
        <w:rPr>
          <w:rFonts w:hint="eastAsia"/>
        </w:rPr>
        <w:t>-greedy(</w:t>
      </w:r>
      <w:r>
        <w:t>Q)</w:t>
      </w:r>
      <w:r>
        <w:rPr>
          <w:rFonts w:hint="eastAsia"/>
        </w:rPr>
        <w:t>采样动作</w:t>
      </w:r>
      <w:r w:rsidRPr="0067741B">
        <w:rPr>
          <w:position w:val="-12"/>
        </w:rPr>
        <w:object w:dxaOrig="380" w:dyaOrig="360" w14:anchorId="442FAFA3">
          <v:shape id="_x0000_i1042" type="#_x0000_t75" style="width:18.75pt;height:18pt" o:ole="">
            <v:imagedata r:id="rId46" o:title=""/>
          </v:shape>
          <o:OLEObject Type="Embed" ProgID="Equation.DSMT4" ShapeID="_x0000_i1042" DrawAspect="Content" ObjectID="_1714494623" r:id="rId47"/>
        </w:object>
      </w:r>
      <w:r>
        <w:rPr>
          <w:rFonts w:hint="eastAsia"/>
        </w:rPr>
        <w:t>，并根据</w:t>
      </w:r>
      <w:r w:rsidRPr="0067741B">
        <w:rPr>
          <w:position w:val="-12"/>
        </w:rPr>
        <w:object w:dxaOrig="1840" w:dyaOrig="360" w14:anchorId="66F4E6CA">
          <v:shape id="_x0000_i1043" type="#_x0000_t75" style="width:92.25pt;height:18pt" o:ole="">
            <v:imagedata r:id="rId48" o:title=""/>
          </v:shape>
          <o:OLEObject Type="Embed" ProgID="Equation.DSMT4" ShapeID="_x0000_i1043" DrawAspect="Content" ObjectID="_1714494624" r:id="rId49"/>
        </w:object>
      </w:r>
      <w:r>
        <w:rPr>
          <w:rFonts w:hint="eastAsia"/>
        </w:rPr>
        <w:t>更新</w:t>
      </w:r>
      <w:r>
        <w:rPr>
          <w:rFonts w:hint="eastAsia"/>
        </w:rPr>
        <w:t>Q</w:t>
      </w:r>
      <w:r w:rsidR="00DD267C">
        <w:rPr>
          <w:rFonts w:hint="eastAsia"/>
        </w:rPr>
        <w:t>，即：</w:t>
      </w:r>
    </w:p>
    <w:p w14:paraId="66B5F961" w14:textId="2F6D7CDE" w:rsidR="00DD267C" w:rsidRDefault="00975046" w:rsidP="00DD267C">
      <w:pPr>
        <w:ind w:firstLine="480"/>
      </w:pPr>
      <w:r w:rsidRPr="00975046">
        <w:rPr>
          <w:position w:val="-12"/>
        </w:rPr>
        <w:object w:dxaOrig="5040" w:dyaOrig="360" w14:anchorId="1D4C1E02">
          <v:shape id="_x0000_i1044" type="#_x0000_t75" style="width:252pt;height:18pt" o:ole="">
            <v:imagedata r:id="rId50" o:title=""/>
          </v:shape>
          <o:OLEObject Type="Embed" ProgID="Equation.DSMT4" ShapeID="_x0000_i1044" DrawAspect="Content" ObjectID="_1714494625" r:id="rId51"/>
        </w:object>
      </w:r>
    </w:p>
    <w:p w14:paraId="33F50A8A" w14:textId="77777777" w:rsidR="00BB6C80" w:rsidRDefault="00BB6C80" w:rsidP="00BB6C80">
      <w:pPr>
        <w:ind w:firstLine="480"/>
      </w:pPr>
      <w:r>
        <w:rPr>
          <w:rFonts w:hint="eastAsia"/>
        </w:rPr>
        <w:t>考虑到，实际中我们使用线性函数逼近器逼近</w:t>
      </w:r>
      <w:r>
        <w:rPr>
          <w:rFonts w:hint="eastAsia"/>
        </w:rPr>
        <w:t>Q</w:t>
      </w:r>
      <w:r>
        <w:rPr>
          <w:rFonts w:hint="eastAsia"/>
        </w:rPr>
        <w:t>函数，那么逼近器的更新公式可以由下式给出：</w:t>
      </w:r>
    </w:p>
    <w:p w14:paraId="165C1177" w14:textId="3F08D6D5" w:rsidR="00BB6C80" w:rsidRDefault="00EB0E02" w:rsidP="00BB6C80">
      <w:pPr>
        <w:ind w:firstLine="480"/>
      </w:pPr>
      <w:r w:rsidRPr="00EB0E02">
        <w:rPr>
          <w:position w:val="-48"/>
        </w:rPr>
        <w:object w:dxaOrig="3100" w:dyaOrig="1080" w14:anchorId="6516BA46">
          <v:shape id="_x0000_i1045" type="#_x0000_t75" style="width:155.25pt;height:55.5pt" o:ole="">
            <v:imagedata r:id="rId52" o:title=""/>
          </v:shape>
          <o:OLEObject Type="Embed" ProgID="Equation.DSMT4" ShapeID="_x0000_i1045" DrawAspect="Content" ObjectID="_1714494626" r:id="rId53"/>
        </w:object>
      </w:r>
    </w:p>
    <w:p w14:paraId="4335C144" w14:textId="143D06E9" w:rsidR="00850C97" w:rsidRPr="00850C97" w:rsidRDefault="00861E71" w:rsidP="00850C97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</w:t>
      </w:r>
      <w:r w:rsidR="00850C97" w:rsidRPr="00850C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850C97" w:rsidRPr="00850C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逼近器更新</w:t>
      </w:r>
    </w:p>
    <w:p w14:paraId="4D3A1061" w14:textId="740D745B" w:rsidR="00850C97" w:rsidRPr="00EB0E02" w:rsidRDefault="00850C97" w:rsidP="00850C97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explore_act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47932AAF" w14:textId="77777777" w:rsidR="00850C97" w:rsidRPr="001068A1" w:rsidRDefault="00850C97" w:rsidP="00850C97">
      <w:pPr>
        <w:widowControl/>
        <w:shd w:val="clear" w:color="auto" w:fill="F5F5F5"/>
        <w:wordWrap/>
        <w:snapToGrid/>
        <w:spacing w:line="285" w:lineRule="atLeast"/>
        <w:ind w:firstLineChars="1300" w:firstLine="273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51268145" w14:textId="21470FC9" w:rsidR="00850C97" w:rsidRPr="00850C97" w:rsidRDefault="00861E71" w:rsidP="00850C97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850C97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850C97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850C97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850C97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850C97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850C97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850C97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850C97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850C97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850C97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850C97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850C97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850C97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850C97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850C97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="00850C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850C97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850C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850C97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850C97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850C97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850C97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850C97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</w:p>
    <w:p w14:paraId="6E2CFAD7" w14:textId="77777777" w:rsidR="00DD267C" w:rsidRDefault="00DD267C" w:rsidP="00DD267C">
      <w:pPr>
        <w:pStyle w:val="3"/>
        <w:numPr>
          <w:ilvl w:val="2"/>
          <w:numId w:val="4"/>
        </w:numPr>
      </w:pPr>
      <w:bookmarkStart w:id="22" w:name="_Toc103879298"/>
      <w:r>
        <w:rPr>
          <w:rFonts w:hint="eastAsia"/>
        </w:rPr>
        <w:lastRenderedPageBreak/>
        <w:t>算法实现</w:t>
      </w:r>
      <w:bookmarkEnd w:id="22"/>
    </w:p>
    <w:p w14:paraId="6E3C0962" w14:textId="77777777" w:rsidR="00EB0E02" w:rsidRPr="00FF6F75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trai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1040D7A9" w14:textId="77777777" w:rsidR="00EB0E02" w:rsidRPr="00FF6F75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229E26F8" w14:textId="5A9EC62D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FightingiceEnv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por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4242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2849B0E4" w14:textId="77777777" w:rsidR="00EB0E02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>……</w:t>
      </w:r>
    </w:p>
    <w:p w14:paraId="2E13E888" w14:textId="77777777" w:rsidR="00EB0E02" w:rsidRPr="001068A1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超参设置</w:t>
      </w:r>
    </w:p>
    <w:p w14:paraId="4CCC6ABE" w14:textId="3E65B622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gamma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.95</w:t>
      </w:r>
    </w:p>
    <w:p w14:paraId="5927E3D9" w14:textId="3B9739D0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.01</w:t>
      </w:r>
    </w:p>
    <w:p w14:paraId="6A5CDA17" w14:textId="77777777" w:rsidR="00EB0E02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9C5D27"/>
          <w:kern w:val="0"/>
          <w:sz w:val="21"/>
          <w:szCs w:val="21"/>
        </w:rPr>
      </w:pP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.1</w:t>
      </w:r>
    </w:p>
    <w:p w14:paraId="07279188" w14:textId="77777777" w:rsidR="00EB0E02" w:rsidRPr="001068A1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逼近器参数</w:t>
      </w:r>
    </w:p>
    <w:p w14:paraId="1406B479" w14:textId="58EED380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zeros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4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44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604643EC" w14:textId="652DA79E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循环参数</w:t>
      </w:r>
    </w:p>
    <w:p w14:paraId="02A896E5" w14:textId="173566E8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18B180B9" w14:textId="2D41E414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Data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[]</w:t>
      </w:r>
    </w:p>
    <w:p w14:paraId="6CA3EF28" w14:textId="049AA815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500</w:t>
      </w:r>
    </w:p>
    <w:p w14:paraId="681AB9FB" w14:textId="3E4806D8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645DB41D" w14:textId="6A96346E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Best_Scor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79D3A5E2" w14:textId="1FD26C63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bs_scor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478FB7C7" w14:textId="00564D14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andin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39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</w:p>
    <w:p w14:paraId="6F8A1DB0" w14:textId="77777777" w:rsidR="00EB0E02" w:rsidRPr="001068A1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20A1E552" w14:textId="0DA3E9DC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whil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Tru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7DE74258" w14:textId="6EE37DEE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rese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2BE915B8" w14:textId="0836FE56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Fals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None</w:t>
      </w:r>
    </w:p>
    <w:p w14:paraId="27F2EF1D" w14:textId="3B1EFCD1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2DCBF903" w14:textId="70130ADC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051CBAE4" w14:textId="77777777" w:rsidR="00EB0E02" w:rsidRPr="001068A1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3A3A654A" w14:textId="5AFE8FDE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whil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6D4CA504" w14:textId="6A8AC13D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  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参数保存</w:t>
      </w:r>
    </w:p>
    <w:p w14:paraId="30638231" w14:textId="68A71F0A" w:rsidR="00EB0E02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333333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</w:t>
      </w:r>
      <w:r w:rsid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>……</w:t>
      </w:r>
    </w:p>
    <w:p w14:paraId="74864F77" w14:textId="4BC5C020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ε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-greedy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策略</w:t>
      </w:r>
    </w:p>
    <w:p w14:paraId="5FA374E0" w14:textId="586AA83F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argmax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1CC79DE7" w14:textId="6DAEC60A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andom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)&lt;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3101694E" w14:textId="06169945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andin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39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E31ACA1" w14:textId="58E439AE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72B8676A" w14:textId="664D4FE3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pass</w:t>
      </w:r>
    </w:p>
    <w:p w14:paraId="27643FED" w14:textId="0EE89B8F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step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4BF528A9" w14:textId="462CFAD5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逼近器参数更新</w:t>
      </w:r>
    </w:p>
    <w:p w14:paraId="1725B2C4" w14:textId="5F21FA90" w:rsidR="00EB0E02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0886C952" w14:textId="77777777" w:rsidR="00EB0E02" w:rsidRPr="00EB0E02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800" w:firstLine="168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explore_act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>argmax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EB0E02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35E611DA" w14:textId="137354B7" w:rsidR="00EB0E02" w:rsidRPr="00EB0E02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800" w:firstLine="168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EB0E02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random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()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5647A179" w14:textId="1B6136EE" w:rsidR="00EB0E02" w:rsidRPr="00EB0E02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1000" w:firstLine="210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explore_act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randint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EB0E02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EB0E02">
        <w:rPr>
          <w:rFonts w:ascii="Consolas" w:hAnsi="Consolas" w:cs="宋体"/>
          <w:snapToGrid/>
          <w:color w:val="9C5D27"/>
          <w:kern w:val="0"/>
          <w:sz w:val="21"/>
          <w:szCs w:val="21"/>
        </w:rPr>
        <w:t>39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50A9186" w14:textId="1E392E00" w:rsidR="00EB0E02" w:rsidRPr="00EB0E02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800" w:firstLine="168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EB0E02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517D911A" w14:textId="5CCC4D4C" w:rsidR="00EB0E02" w:rsidRPr="00EB0E02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1000" w:firstLine="210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EB0E02">
        <w:rPr>
          <w:rFonts w:ascii="Consolas" w:hAnsi="Consolas" w:cs="宋体"/>
          <w:snapToGrid/>
          <w:color w:val="4B69C6"/>
          <w:kern w:val="0"/>
          <w:sz w:val="21"/>
          <w:szCs w:val="21"/>
        </w:rPr>
        <w:t>pass</w:t>
      </w:r>
    </w:p>
    <w:p w14:paraId="18062249" w14:textId="77777777" w:rsidR="00EB0E02" w:rsidRPr="001068A1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1C47B4BD" w14:textId="37F3745E" w:rsidR="00EB0E02" w:rsidRPr="00EB0E02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EB0E02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="00EB0E02"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="00EB0E02"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="00EB0E02"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EB0E02" w:rsidRPr="00EB0E02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EB0E02"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>explore_act</w:t>
      </w:r>
      <w:r w:rsidR="00EB0E02" w:rsidRP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05ED7E98" w14:textId="77777777" w:rsidR="00EB0E02" w:rsidRPr="001068A1" w:rsidRDefault="00EB0E02" w:rsidP="00EB0E02">
      <w:pPr>
        <w:widowControl/>
        <w:shd w:val="clear" w:color="auto" w:fill="F5F5F5"/>
        <w:wordWrap/>
        <w:snapToGrid/>
        <w:spacing w:line="285" w:lineRule="atLeast"/>
        <w:ind w:firstLineChars="1300" w:firstLine="273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Pr="001068A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>dot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031E4F16" w14:textId="58605721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weigh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delta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</w:p>
    <w:p w14:paraId="3CCCA581" w14:textId="00385BC0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</w:p>
    <w:p w14:paraId="11F62DA5" w14:textId="12FB300A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lastRenderedPageBreak/>
        <w:t xml:space="preserve">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EB0E02">
        <w:rPr>
          <w:rFonts w:ascii="Consolas" w:hAnsi="Consolas" w:cs="宋体"/>
          <w:snapToGrid/>
          <w:color w:val="7A3E9D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EB0E02"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</w:p>
    <w:p w14:paraId="2C41CD03" w14:textId="248815F2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="00EB0E02"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本轮迭代结束</w:t>
      </w:r>
    </w:p>
    <w:p w14:paraId="7362BD29" w14:textId="0EE93F28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is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Non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2DFFBC44" w14:textId="47E22120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prin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"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round result: own hp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 vs opp hp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, you 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".</w:t>
      </w:r>
      <w:r w:rsidR="00EB0E02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format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,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,</w:t>
      </w:r>
    </w:p>
    <w:p w14:paraId="46E6459C" w14:textId="04E8547C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                                                       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>wi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&gt;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>los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),'</w:t>
      </w:r>
      <w:r w:rsidR="00EB0E02" w:rsidRPr="001068A1">
        <w:rPr>
          <w:rFonts w:ascii="Consolas" w:hAnsi="Consolas" w:cs="宋体"/>
          <w:snapToGrid/>
          <w:color w:val="448C27"/>
          <w:kern w:val="0"/>
          <w:sz w:val="21"/>
          <w:szCs w:val="21"/>
        </w:rPr>
        <w:t>训练局数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',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0B094166" w14:textId="4A601586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&gt;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:</w:t>
      </w:r>
    </w:p>
    <w:p w14:paraId="7D1EA3B8" w14:textId="313FD560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1B7BB67E" w14:textId="78390942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abs_score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EB0E02" w:rsidRPr="001068A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</w:p>
    <w:p w14:paraId="7414C1EF" w14:textId="0A95889B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5B60D693" w14:textId="6A280247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pass</w:t>
      </w:r>
    </w:p>
    <w:p w14:paraId="2D149CD8" w14:textId="642E02D2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="00EB0E02" w:rsidRPr="001068A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==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0AD1E356" w14:textId="24F9C553" w:rsidR="00EB0E02" w:rsidRPr="001068A1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="00EB0E02" w:rsidRPr="001068A1">
        <w:rPr>
          <w:rFonts w:ascii="Consolas" w:hAnsi="Consolas" w:cs="宋体"/>
          <w:snapToGrid/>
          <w:color w:val="4B69C6"/>
          <w:kern w:val="0"/>
          <w:sz w:val="21"/>
          <w:szCs w:val="21"/>
        </w:rPr>
        <w:t>break</w:t>
      </w:r>
    </w:p>
    <w:p w14:paraId="310B1E0E" w14:textId="44D6428A" w:rsidR="00EB0E02" w:rsidRDefault="00861E71" w:rsidP="00EB0E02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Data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EB0E02" w:rsidRPr="001068A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EB0E02" w:rsidRPr="001068A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EB0E02" w:rsidRPr="001068A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5FCEA192" w14:textId="7789DA5E" w:rsidR="000C22DD" w:rsidRPr="00DD267C" w:rsidRDefault="000C22DD" w:rsidP="000C22DD">
      <w:pPr>
        <w:pStyle w:val="2"/>
        <w:numPr>
          <w:ilvl w:val="1"/>
          <w:numId w:val="4"/>
        </w:numPr>
        <w:rPr>
          <w:b/>
          <w:bCs w:val="0"/>
        </w:rPr>
      </w:pPr>
      <w:r>
        <w:rPr>
          <w:b/>
          <w:bCs w:val="0"/>
        </w:rPr>
        <w:t>D</w:t>
      </w:r>
      <w:r>
        <w:rPr>
          <w:rFonts w:hint="eastAsia"/>
          <w:b/>
          <w:bCs w:val="0"/>
          <w:lang w:eastAsia="zh-CN"/>
        </w:rPr>
        <w:t>ueling</w:t>
      </w:r>
      <w:r>
        <w:rPr>
          <w:b/>
          <w:bCs w:val="0"/>
        </w:rPr>
        <w:t>DQN</w:t>
      </w:r>
    </w:p>
    <w:p w14:paraId="15194345" w14:textId="6993E14F" w:rsidR="000C22DD" w:rsidRPr="006E0D70" w:rsidRDefault="00611D93" w:rsidP="000C22DD">
      <w:pPr>
        <w:ind w:firstLine="480"/>
      </w:pPr>
      <w:r>
        <w:rPr>
          <w:rFonts w:hint="eastAsia"/>
        </w:rPr>
        <w:t>为解决</w:t>
      </w:r>
      <w:r>
        <w:t>Q-L</w:t>
      </w:r>
      <w:r>
        <w:rPr>
          <w:rFonts w:hint="eastAsia"/>
        </w:rPr>
        <w:t>earning</w:t>
      </w:r>
      <w:r>
        <w:rPr>
          <w:rFonts w:hint="eastAsia"/>
        </w:rPr>
        <w:t>的维数灾问题，</w:t>
      </w:r>
      <w:r>
        <w:t>DQN</w:t>
      </w:r>
      <w:r>
        <w:rPr>
          <w:rFonts w:hint="eastAsia"/>
        </w:rPr>
        <w:t>方法使用神经网络作为</w:t>
      </w:r>
      <w:r>
        <w:rPr>
          <w:rFonts w:hint="eastAsia"/>
        </w:rPr>
        <w:t>Q</w:t>
      </w:r>
      <w:r>
        <w:rPr>
          <w:rFonts w:hint="eastAsia"/>
        </w:rPr>
        <w:t>函数的逼近器。</w:t>
      </w:r>
      <w:r w:rsidR="000C22DD" w:rsidRPr="000C22DD">
        <w:rPr>
          <w:rFonts w:hint="eastAsia"/>
        </w:rPr>
        <w:t>Dueling DQN</w:t>
      </w:r>
      <w:r w:rsidR="000C22DD" w:rsidRPr="000C22DD">
        <w:rPr>
          <w:rFonts w:hint="eastAsia"/>
        </w:rPr>
        <w:t>考虑将</w:t>
      </w:r>
      <w:r w:rsidR="006E0D70">
        <w:rPr>
          <w:rFonts w:hint="eastAsia"/>
        </w:rPr>
        <w:t>D</w:t>
      </w:r>
      <w:r w:rsidR="006E0D70">
        <w:t>QN</w:t>
      </w:r>
      <w:r w:rsidR="006E0D70">
        <w:rPr>
          <w:rFonts w:hint="eastAsia"/>
        </w:rPr>
        <w:t>的</w:t>
      </w:r>
      <w:r w:rsidR="000C22DD" w:rsidRPr="000C22DD">
        <w:rPr>
          <w:rFonts w:hint="eastAsia"/>
        </w:rPr>
        <w:t>Q</w:t>
      </w:r>
      <w:r w:rsidR="000C22DD" w:rsidRPr="000C22DD">
        <w:rPr>
          <w:rFonts w:hint="eastAsia"/>
        </w:rPr>
        <w:t>网络分成两部分</w:t>
      </w:r>
      <w:r w:rsidR="006E0D70">
        <w:rPr>
          <w:rFonts w:hint="eastAsia"/>
        </w:rPr>
        <w:t>，即</w:t>
      </w:r>
      <w:r w:rsidR="006E0D70" w:rsidRPr="000C22DD">
        <w:rPr>
          <w:rFonts w:hint="eastAsia"/>
        </w:rPr>
        <w:t>价值函数</w:t>
      </w:r>
      <w:r w:rsidR="006E0D70">
        <w:rPr>
          <w:rFonts w:hint="eastAsia"/>
        </w:rPr>
        <w:t>部分和优势函数部分。</w:t>
      </w:r>
    </w:p>
    <w:p w14:paraId="053670C2" w14:textId="2A5C165C" w:rsidR="000C22DD" w:rsidRDefault="00181017" w:rsidP="000C22DD">
      <w:pPr>
        <w:pStyle w:val="3"/>
      </w:pPr>
      <w:r>
        <w:rPr>
          <w:rFonts w:hint="eastAsia"/>
        </w:rPr>
        <w:t>网络结构</w:t>
      </w:r>
    </w:p>
    <w:p w14:paraId="149068EB" w14:textId="47567850" w:rsidR="000C22DD" w:rsidRDefault="00181017" w:rsidP="000C22DD">
      <w:pPr>
        <w:ind w:firstLine="480"/>
      </w:pPr>
      <w:r>
        <w:rPr>
          <w:rFonts w:hint="eastAsia"/>
        </w:rPr>
        <w:t>价值函数</w:t>
      </w:r>
      <w:r w:rsidRPr="000C22DD">
        <w:rPr>
          <w:rFonts w:hint="eastAsia"/>
        </w:rPr>
        <w:t>仅仅与状态</w:t>
      </w:r>
      <w:r>
        <w:rPr>
          <w:rFonts w:hint="eastAsia"/>
        </w:rPr>
        <w:t>s</w:t>
      </w:r>
      <w:r w:rsidRPr="000C22DD">
        <w:rPr>
          <w:rFonts w:hint="eastAsia"/>
        </w:rPr>
        <w:t>有关，与具体要采用的动作</w:t>
      </w:r>
      <w:r>
        <w:rPr>
          <w:rFonts w:hint="eastAsia"/>
        </w:rPr>
        <w:t>a</w:t>
      </w:r>
      <w:r w:rsidRPr="000C22DD">
        <w:rPr>
          <w:rFonts w:hint="eastAsia"/>
        </w:rPr>
        <w:t>无关，记</w:t>
      </w:r>
      <w:r>
        <w:rPr>
          <w:rFonts w:hint="eastAsia"/>
        </w:rPr>
        <w:t>为</w:t>
      </w:r>
      <w:r w:rsidRPr="000C22DD">
        <w:rPr>
          <w:position w:val="-10"/>
        </w:rPr>
        <w:object w:dxaOrig="999" w:dyaOrig="320" w14:anchorId="46000484">
          <v:shape id="_x0000_i1176" type="#_x0000_t75" style="width:50.25pt;height:15.75pt" o:ole="">
            <v:imagedata r:id="rId54" o:title=""/>
          </v:shape>
          <o:OLEObject Type="Embed" ProgID="Equation.DSMT4" ShapeID="_x0000_i1176" DrawAspect="Content" ObjectID="_1714494627" r:id="rId55"/>
        </w:object>
      </w:r>
      <w:r>
        <w:rPr>
          <w:rFonts w:hint="eastAsia"/>
        </w:rPr>
        <w:t>，其中</w:t>
      </w:r>
      <w:r w:rsidRPr="006E0D70">
        <w:rPr>
          <w:position w:val="-6"/>
        </w:rPr>
        <w:object w:dxaOrig="240" w:dyaOrig="220" w14:anchorId="09BA2528">
          <v:shape id="_x0000_i1177" type="#_x0000_t75" style="width:12pt;height:11.25pt" o:ole="">
            <v:imagedata r:id="rId56" o:title=""/>
          </v:shape>
          <o:OLEObject Type="Embed" ProgID="Equation.DSMT4" ShapeID="_x0000_i1177" DrawAspect="Content" ObjectID="_1714494628" r:id="rId57"/>
        </w:object>
      </w:r>
      <w:r>
        <w:rPr>
          <w:rFonts w:hint="eastAsia"/>
        </w:rPr>
        <w:t>是公共部分的网络参数，</w:t>
      </w:r>
      <w:r w:rsidRPr="006E0D70">
        <w:rPr>
          <w:position w:val="-6"/>
        </w:rPr>
        <w:object w:dxaOrig="240" w:dyaOrig="220" w14:anchorId="453023E8">
          <v:shape id="_x0000_i1178" type="#_x0000_t75" style="width:12pt;height:11.25pt" o:ole="">
            <v:imagedata r:id="rId58" o:title=""/>
          </v:shape>
          <o:OLEObject Type="Embed" ProgID="Equation.DSMT4" ShapeID="_x0000_i1178" DrawAspect="Content" ObjectID="_1714494629" r:id="rId59"/>
        </w:object>
      </w:r>
      <w:r>
        <w:rPr>
          <w:rFonts w:hint="eastAsia"/>
        </w:rPr>
        <w:t>是价值函数独有部分的网络参数。优势函数</w:t>
      </w:r>
      <w:r w:rsidRPr="000C22DD">
        <w:rPr>
          <w:rFonts w:hint="eastAsia"/>
        </w:rPr>
        <w:t>同时与状态</w:t>
      </w:r>
      <w:r>
        <w:rPr>
          <w:rFonts w:hint="eastAsia"/>
        </w:rPr>
        <w:t>s</w:t>
      </w:r>
      <w:r w:rsidRPr="000C22DD">
        <w:rPr>
          <w:rFonts w:hint="eastAsia"/>
        </w:rPr>
        <w:t>和动作</w:t>
      </w:r>
      <w:r>
        <w:rPr>
          <w:rFonts w:hint="eastAsia"/>
        </w:rPr>
        <w:t>a</w:t>
      </w:r>
      <w:r w:rsidRPr="000C22DD">
        <w:rPr>
          <w:rFonts w:hint="eastAsia"/>
        </w:rPr>
        <w:t>有关</w:t>
      </w:r>
      <w:r>
        <w:rPr>
          <w:rFonts w:hint="eastAsia"/>
        </w:rPr>
        <w:t>，</w:t>
      </w:r>
      <w:r w:rsidRPr="000C22DD">
        <w:rPr>
          <w:rFonts w:hint="eastAsia"/>
        </w:rPr>
        <w:t>记为</w:t>
      </w:r>
      <w:r w:rsidRPr="000C22DD">
        <w:rPr>
          <w:position w:val="-10"/>
        </w:rPr>
        <w:object w:dxaOrig="1219" w:dyaOrig="320" w14:anchorId="62DE53D8">
          <v:shape id="_x0000_i1179" type="#_x0000_t75" style="width:60.75pt;height:15.75pt" o:ole="">
            <v:imagedata r:id="rId60" o:title=""/>
          </v:shape>
          <o:OLEObject Type="Embed" ProgID="Equation.DSMT4" ShapeID="_x0000_i1179" DrawAspect="Content" ObjectID="_1714494630" r:id="rId61"/>
        </w:object>
      </w:r>
      <w:r>
        <w:rPr>
          <w:rFonts w:hint="eastAsia"/>
        </w:rPr>
        <w:t>，其中</w:t>
      </w:r>
      <w:r w:rsidRPr="000C22DD">
        <w:rPr>
          <w:position w:val="-10"/>
        </w:rPr>
        <w:object w:dxaOrig="240" w:dyaOrig="320" w14:anchorId="06437A23">
          <v:shape id="_x0000_i1180" type="#_x0000_t75" style="width:12pt;height:15.75pt" o:ole="">
            <v:imagedata r:id="rId62" o:title=""/>
          </v:shape>
          <o:OLEObject Type="Embed" ProgID="Equation.DSMT4" ShapeID="_x0000_i1180" DrawAspect="Content" ObjectID="_1714494631" r:id="rId63"/>
        </w:object>
      </w:r>
      <w:r>
        <w:rPr>
          <w:rFonts w:hint="eastAsia"/>
        </w:rPr>
        <w:t>是优势网络独有的网络参数。</w:t>
      </w:r>
    </w:p>
    <w:p w14:paraId="5B526529" w14:textId="32441319" w:rsidR="00181017" w:rsidRDefault="00181017" w:rsidP="00181017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15FD5B57" wp14:editId="0E935968">
            <wp:extent cx="2084786" cy="166643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687"/>
                    <a:stretch/>
                  </pic:blipFill>
                  <pic:spPr bwMode="auto">
                    <a:xfrm>
                      <a:off x="0" y="0"/>
                      <a:ext cx="2091085" cy="167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7E3238" w14:textId="46066AC0" w:rsidR="00181017" w:rsidRPr="002646D8" w:rsidRDefault="00181017" w:rsidP="00181017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rFonts w:hint="eastAsia"/>
          <w:color w:val="A6A6A6" w:themeColor="background1" w:themeShade="A6"/>
          <w:sz w:val="22"/>
          <w:szCs w:val="22"/>
        </w:rPr>
        <w:t>4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>
        <w:rPr>
          <w:rFonts w:hint="eastAsia"/>
          <w:color w:val="A6A6A6" w:themeColor="background1" w:themeShade="A6"/>
          <w:sz w:val="22"/>
          <w:szCs w:val="22"/>
        </w:rPr>
        <w:t>Dueling</w:t>
      </w:r>
      <w:r>
        <w:rPr>
          <w:color w:val="A6A6A6" w:themeColor="background1" w:themeShade="A6"/>
          <w:sz w:val="22"/>
          <w:szCs w:val="22"/>
        </w:rPr>
        <w:t>DQN</w:t>
      </w:r>
      <w:r>
        <w:rPr>
          <w:rFonts w:hint="eastAsia"/>
          <w:color w:val="A6A6A6" w:themeColor="background1" w:themeShade="A6"/>
          <w:sz w:val="22"/>
          <w:szCs w:val="22"/>
        </w:rPr>
        <w:t>示意</w:t>
      </w:r>
    </w:p>
    <w:p w14:paraId="789D6D7C" w14:textId="51F473E2" w:rsidR="00181017" w:rsidRDefault="00611D93" w:rsidP="00611D93">
      <w:pPr>
        <w:ind w:firstLine="480"/>
      </w:pPr>
      <w:r>
        <w:rPr>
          <w:rFonts w:hint="eastAsia"/>
        </w:rPr>
        <w:t>因此，</w:t>
      </w:r>
      <w:r>
        <w:rPr>
          <w:rFonts w:hint="eastAsia"/>
        </w:rPr>
        <w:t>Dueling</w:t>
      </w:r>
      <w:r>
        <w:t>DQN</w:t>
      </w:r>
      <w:r>
        <w:rPr>
          <w:rFonts w:hint="eastAsia"/>
        </w:rPr>
        <w:t>网络的状态</w:t>
      </w:r>
      <w:r>
        <w:rPr>
          <w:rFonts w:hint="eastAsia"/>
        </w:rPr>
        <w:t>-</w:t>
      </w:r>
      <w:r>
        <w:rPr>
          <w:rFonts w:hint="eastAsia"/>
        </w:rPr>
        <w:t>动作价值函数由下式给出：</w:t>
      </w:r>
    </w:p>
    <w:p w14:paraId="2A0E9652" w14:textId="4BF32944" w:rsidR="00611D93" w:rsidRDefault="00611D93" w:rsidP="00611D93">
      <w:pPr>
        <w:ind w:firstLine="480"/>
      </w:pPr>
      <w:r w:rsidRPr="00611D93">
        <w:rPr>
          <w:position w:val="-28"/>
        </w:rPr>
        <w:object w:dxaOrig="6160" w:dyaOrig="660" w14:anchorId="31BFDA53">
          <v:shape id="_x0000_i1195" type="#_x0000_t75" style="width:308.25pt;height:33pt" o:ole="">
            <v:imagedata r:id="rId65" o:title=""/>
          </v:shape>
          <o:OLEObject Type="Embed" ProgID="Equation.DSMT4" ShapeID="_x0000_i1195" DrawAspect="Content" ObjectID="_1714494632" r:id="rId66"/>
        </w:object>
      </w:r>
    </w:p>
    <w:p w14:paraId="4E8A9DF0" w14:textId="77777777" w:rsidR="005D171D" w:rsidRPr="005D171D" w:rsidRDefault="005D171D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D171D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__init__</w:t>
      </w:r>
      <w:r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input_size</w:t>
      </w:r>
      <w:r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output_size</w:t>
      </w:r>
      <w:r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mem_len</w:t>
      </w:r>
      <w:r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36D9E02C" w14:textId="78095E3B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5D171D" w:rsidRPr="005D171D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super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D171D" w:rsidRPr="005D171D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DQ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).</w:t>
      </w:r>
      <w:r w:rsidR="005D171D" w:rsidRPr="005D171D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__init__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)</w:t>
      </w:r>
    </w:p>
    <w:p w14:paraId="5F79C59C" w14:textId="4734007B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lastRenderedPageBreak/>
        <w:t xml:space="preserve">       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input_size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input_size</w:t>
      </w:r>
    </w:p>
    <w:p w14:paraId="5D9ED267" w14:textId="6F57C6B4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output_size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output_size</w:t>
      </w:r>
    </w:p>
    <w:p w14:paraId="30FAA65D" w14:textId="5512D77C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memory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collections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deque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maxlen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mem_le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ACD1BAC" w14:textId="5EEC04BD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net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n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Sequential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</w:p>
    <w:p w14:paraId="49AB5FD0" w14:textId="3933E829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n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Linear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input_size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9C5D27"/>
          <w:kern w:val="0"/>
          <w:sz w:val="21"/>
          <w:szCs w:val="21"/>
        </w:rPr>
        <w:t>128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),</w:t>
      </w:r>
    </w:p>
    <w:p w14:paraId="4E878F98" w14:textId="7C1736B2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n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ReLU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),</w:t>
      </w:r>
    </w:p>
    <w:p w14:paraId="419C9CAD" w14:textId="2CB05552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n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Linear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D171D" w:rsidRPr="005D171D">
        <w:rPr>
          <w:rFonts w:ascii="Consolas" w:hAnsi="Consolas" w:cs="宋体"/>
          <w:snapToGrid/>
          <w:color w:val="9C5D27"/>
          <w:kern w:val="0"/>
          <w:sz w:val="21"/>
          <w:szCs w:val="21"/>
        </w:rPr>
        <w:t>128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9C5D27"/>
          <w:kern w:val="0"/>
          <w:sz w:val="21"/>
          <w:szCs w:val="21"/>
        </w:rPr>
        <w:t>256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),</w:t>
      </w:r>
    </w:p>
    <w:p w14:paraId="30336640" w14:textId="09B282DA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n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ReLU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),</w:t>
      </w:r>
    </w:p>
    <w:p w14:paraId="3EE67114" w14:textId="56DED808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n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Linear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D171D" w:rsidRPr="005D171D">
        <w:rPr>
          <w:rFonts w:ascii="Consolas" w:hAnsi="Consolas" w:cs="宋体"/>
          <w:snapToGrid/>
          <w:color w:val="9C5D27"/>
          <w:kern w:val="0"/>
          <w:sz w:val="21"/>
          <w:szCs w:val="21"/>
        </w:rPr>
        <w:t>256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9C5D27"/>
          <w:kern w:val="0"/>
          <w:sz w:val="21"/>
          <w:szCs w:val="21"/>
        </w:rPr>
        <w:t>128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),</w:t>
      </w:r>
    </w:p>
    <w:p w14:paraId="298CDF37" w14:textId="4B5D3D53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n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ReLU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)</w:t>
      </w:r>
    </w:p>
    <w:p w14:paraId="1C5BF762" w14:textId="1FE9A4CE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7686FF78" w14:textId="45F4E9F8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V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n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Linear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D171D" w:rsidRPr="005D171D">
        <w:rPr>
          <w:rFonts w:ascii="Consolas" w:hAnsi="Consolas" w:cs="宋体"/>
          <w:snapToGrid/>
          <w:color w:val="9C5D27"/>
          <w:kern w:val="0"/>
          <w:sz w:val="21"/>
          <w:szCs w:val="21"/>
        </w:rPr>
        <w:t>128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403A1CB" w14:textId="5A9582D0" w:rsidR="005D171D" w:rsidRPr="005D171D" w:rsidRDefault="00861E71" w:rsidP="005D171D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A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nn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>Linear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D171D" w:rsidRPr="005D171D">
        <w:rPr>
          <w:rFonts w:ascii="Consolas" w:hAnsi="Consolas" w:cs="宋体"/>
          <w:snapToGrid/>
          <w:color w:val="9C5D27"/>
          <w:kern w:val="0"/>
          <w:sz w:val="21"/>
          <w:szCs w:val="21"/>
        </w:rPr>
        <w:t>128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D171D" w:rsidRPr="005D171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D171D" w:rsidRPr="005D171D">
        <w:rPr>
          <w:rFonts w:ascii="Consolas" w:hAnsi="Consolas" w:cs="宋体"/>
          <w:snapToGrid/>
          <w:color w:val="7A3E9D"/>
          <w:kern w:val="0"/>
          <w:sz w:val="21"/>
          <w:szCs w:val="21"/>
        </w:rPr>
        <w:t>output_size</w:t>
      </w:r>
      <w:r w:rsidR="005D171D" w:rsidRPr="005D171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4A82E341" w14:textId="77777777" w:rsidR="005D171D" w:rsidRPr="005D171D" w:rsidRDefault="005D171D" w:rsidP="005D171D">
      <w:pPr>
        <w:ind w:firstLineChars="83" w:firstLine="199"/>
        <w:rPr>
          <w:rFonts w:hint="eastAsia"/>
        </w:rPr>
      </w:pPr>
    </w:p>
    <w:p w14:paraId="0315B9D2" w14:textId="77777777" w:rsidR="000C22DD" w:rsidRDefault="000C22DD" w:rsidP="000C22DD">
      <w:pPr>
        <w:pStyle w:val="3"/>
      </w:pPr>
      <w:r>
        <w:rPr>
          <w:rFonts w:hint="eastAsia"/>
        </w:rPr>
        <w:t>目标更新</w:t>
      </w:r>
    </w:p>
    <w:p w14:paraId="1F591C55" w14:textId="7545E3ED" w:rsidR="000C22DD" w:rsidRDefault="00BE00E8" w:rsidP="000C22DD">
      <w:pPr>
        <w:ind w:firstLine="480"/>
      </w:pPr>
      <w:r>
        <w:rPr>
          <w:rFonts w:hint="eastAsia"/>
        </w:rPr>
        <w:t>配合</w:t>
      </w:r>
      <w:r>
        <w:rPr>
          <w:rFonts w:hint="eastAsia"/>
        </w:rPr>
        <w:t>forward</w:t>
      </w:r>
      <w:r>
        <w:rPr>
          <w:rFonts w:hint="eastAsia"/>
        </w:rPr>
        <w:t>，使用</w:t>
      </w:r>
      <w:r>
        <w:rPr>
          <w:rFonts w:hint="eastAsia"/>
        </w:rPr>
        <w:t>B</w:t>
      </w:r>
      <w:r>
        <w:t>P</w:t>
      </w:r>
      <w:r>
        <w:rPr>
          <w:rFonts w:hint="eastAsia"/>
        </w:rPr>
        <w:t>方法进行参数更新。</w:t>
      </w:r>
    </w:p>
    <w:p w14:paraId="2A858A8F" w14:textId="77777777" w:rsidR="00BE00E8" w:rsidRPr="00BE00E8" w:rsidRDefault="00BE00E8" w:rsidP="00BE00E8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E00E8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forward</w:t>
      </w:r>
      <w:r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input</w:t>
      </w:r>
      <w:r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602153C2" w14:textId="06BBAD25" w:rsidR="00BE00E8" w:rsidRPr="00BE00E8" w:rsidRDefault="00861E71" w:rsidP="00BE00E8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net_output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net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BE00E8" w:rsidRPr="00BE00E8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input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79972213" w14:textId="10BD4C62" w:rsidR="00BE00E8" w:rsidRPr="00BE00E8" w:rsidRDefault="00861E71" w:rsidP="00BE00E8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v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V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net_output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603229F" w14:textId="67EFAAF9" w:rsidR="00BE00E8" w:rsidRPr="00BE00E8" w:rsidRDefault="00861E71" w:rsidP="00BE00E8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advantage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self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A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net_output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1540102" w14:textId="7D7B2591" w:rsidR="00BE00E8" w:rsidRPr="00BE00E8" w:rsidRDefault="00861E71" w:rsidP="00BE00E8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advantage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advantage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torch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>mean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advantage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7EB77BFF" w14:textId="74BC2B62" w:rsidR="00BE00E8" w:rsidRPr="00BE00E8" w:rsidRDefault="00861E71" w:rsidP="00BE00E8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q_value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v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advantage</w:t>
      </w:r>
    </w:p>
    <w:p w14:paraId="601CD068" w14:textId="6AB4D8E8" w:rsidR="00BE00E8" w:rsidRDefault="00861E71" w:rsidP="00BE00E8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7A3E9D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="00BE00E8" w:rsidRPr="00BE00E8">
        <w:rPr>
          <w:rFonts w:ascii="Consolas" w:hAnsi="Consolas" w:cs="宋体"/>
          <w:snapToGrid/>
          <w:color w:val="4B69C6"/>
          <w:kern w:val="0"/>
          <w:sz w:val="21"/>
          <w:szCs w:val="21"/>
        </w:rPr>
        <w:t>return</w:t>
      </w:r>
      <w:r w:rsidR="00BE00E8" w:rsidRPr="00BE00E8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BE00E8" w:rsidRPr="00BE00E8">
        <w:rPr>
          <w:rFonts w:ascii="Consolas" w:hAnsi="Consolas" w:cs="宋体"/>
          <w:snapToGrid/>
          <w:color w:val="7A3E9D"/>
          <w:kern w:val="0"/>
          <w:sz w:val="21"/>
          <w:szCs w:val="21"/>
        </w:rPr>
        <w:t>q_value</w:t>
      </w:r>
    </w:p>
    <w:p w14:paraId="559FE109" w14:textId="49F8EC45" w:rsidR="0097212E" w:rsidRDefault="0097212E" w:rsidP="0097212E">
      <w:pPr>
        <w:ind w:firstLine="480"/>
        <w:rPr>
          <w:snapToGrid/>
        </w:rPr>
      </w:pPr>
      <w:r>
        <w:rPr>
          <w:rFonts w:hint="eastAsia"/>
          <w:snapToGrid/>
        </w:rPr>
        <w:t>loss</w:t>
      </w:r>
      <w:r>
        <w:rPr>
          <w:rFonts w:hint="eastAsia"/>
          <w:snapToGrid/>
        </w:rPr>
        <w:t>使用传统的</w:t>
      </w:r>
      <w:r>
        <w:rPr>
          <w:rFonts w:hint="eastAsia"/>
          <w:snapToGrid/>
        </w:rPr>
        <w:t>M</w:t>
      </w:r>
      <w:r>
        <w:rPr>
          <w:snapToGrid/>
        </w:rPr>
        <w:t>SEL</w:t>
      </w:r>
      <w:r>
        <w:rPr>
          <w:rFonts w:hint="eastAsia"/>
          <w:snapToGrid/>
        </w:rPr>
        <w:t>oss</w:t>
      </w:r>
    </w:p>
    <w:p w14:paraId="6D8CFF56" w14:textId="453D7761" w:rsidR="005453AD" w:rsidRDefault="005453AD" w:rsidP="0097212E">
      <w:pPr>
        <w:ind w:firstLine="480"/>
      </w:pPr>
      <w:r w:rsidRPr="005453AD">
        <w:rPr>
          <w:position w:val="-20"/>
        </w:rPr>
        <w:object w:dxaOrig="4620" w:dyaOrig="460" w14:anchorId="72A315DF">
          <v:shape id="_x0000_i1280" type="#_x0000_t75" style="width:231pt;height:23.25pt" o:ole="">
            <v:imagedata r:id="rId67" o:title=""/>
          </v:shape>
          <o:OLEObject Type="Embed" ProgID="Equation.DSMT4" ShapeID="_x0000_i1280" DrawAspect="Content" ObjectID="_1714494633" r:id="rId68"/>
        </w:object>
      </w:r>
    </w:p>
    <w:p w14:paraId="62199695" w14:textId="109F5628" w:rsidR="005453AD" w:rsidRDefault="005453AD" w:rsidP="0097212E">
      <w:pPr>
        <w:ind w:firstLine="480"/>
      </w:pPr>
      <w:r>
        <w:rPr>
          <w:rFonts w:hint="eastAsia"/>
        </w:rPr>
        <w:t>其中</w:t>
      </w:r>
      <w:r w:rsidRPr="005453AD">
        <w:rPr>
          <w:position w:val="-10"/>
        </w:rPr>
        <w:object w:dxaOrig="980" w:dyaOrig="320" w14:anchorId="7B91D20C">
          <v:shape id="_x0000_i1283" type="#_x0000_t75" style="width:48.75pt;height:15.75pt" o:ole="">
            <v:imagedata r:id="rId69" o:title=""/>
          </v:shape>
          <o:OLEObject Type="Embed" ProgID="Equation.DSMT4" ShapeID="_x0000_i1283" DrawAspect="Content" ObjectID="_1714494634" r:id="rId70"/>
        </w:object>
      </w:r>
      <w:r>
        <w:rPr>
          <w:rFonts w:hint="eastAsia"/>
        </w:rPr>
        <w:t>表示</w:t>
      </w:r>
      <w:r>
        <w:rPr>
          <w:rFonts w:hint="eastAsia"/>
        </w:rPr>
        <w:t>Q</w:t>
      </w:r>
      <w:r>
        <w:t>_</w:t>
      </w:r>
      <w:r>
        <w:rPr>
          <w:rFonts w:hint="eastAsia"/>
        </w:rPr>
        <w:t>net</w:t>
      </w:r>
      <w:r>
        <w:rPr>
          <w:rFonts w:hint="eastAsia"/>
        </w:rPr>
        <w:t>，</w:t>
      </w:r>
      <w:r w:rsidRPr="005453AD">
        <w:rPr>
          <w:position w:val="-10"/>
        </w:rPr>
        <w:object w:dxaOrig="1100" w:dyaOrig="360" w14:anchorId="2E2383FC">
          <v:shape id="_x0000_i1286" type="#_x0000_t75" style="width:54.75pt;height:18pt" o:ole="">
            <v:imagedata r:id="rId71" o:title=""/>
          </v:shape>
          <o:OLEObject Type="Embed" ProgID="Equation.DSMT4" ShapeID="_x0000_i1286" DrawAspect="Content" ObjectID="_1714494635" r:id="rId72"/>
        </w:object>
      </w:r>
      <w:r>
        <w:rPr>
          <w:rFonts w:hint="eastAsia"/>
        </w:rPr>
        <w:t>表示滞后更新的</w:t>
      </w:r>
      <w:r>
        <w:rPr>
          <w:rFonts w:hint="eastAsia"/>
        </w:rPr>
        <w:t>Q</w:t>
      </w:r>
      <w:r>
        <w:t>_</w:t>
      </w:r>
      <w:r>
        <w:rPr>
          <w:rFonts w:hint="eastAsia"/>
        </w:rPr>
        <w:t>target</w:t>
      </w:r>
      <w:r>
        <w:rPr>
          <w:rFonts w:hint="eastAsia"/>
        </w:rPr>
        <w:t>。</w:t>
      </w:r>
    </w:p>
    <w:p w14:paraId="78DB7663" w14:textId="77777777" w:rsidR="005453AD" w:rsidRPr="005453AD" w:rsidRDefault="005453AD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53AD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train_net</w:t>
      </w:r>
      <w:r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optimizer</w:t>
      </w:r>
      <w:r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losses</w:t>
      </w:r>
      <w:r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loss_list</w:t>
      </w:r>
      <w:r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replay_time</w:t>
      </w:r>
      <w:r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batch_size</w:t>
      </w:r>
      <w:r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1659B6B8" w14:textId="3AFD5206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s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a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s_nex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done_flag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sample_memory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batch_size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0AC362F9" w14:textId="6E822DF9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value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s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04B8B1CB" w14:textId="06B5D699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a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torch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LongTensor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a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C89693A" w14:textId="57193B8A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value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torch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gather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value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a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7E969D8C" w14:textId="406B332F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t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s_nex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73270F00" w14:textId="25B1CF23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a_index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torch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argmax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C7758AE" w14:textId="2FAC2882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a_index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a_index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reshape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a_index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shape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="005453AD" w:rsidRPr="005453AD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]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4991D16B" w14:textId="156FD347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s_nex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7A1BD746" w14:textId="48326D91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torch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gather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a_index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91E9DBB" w14:textId="4C99BF24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done_flag</w:t>
      </w:r>
    </w:p>
    <w:p w14:paraId="4695C7CE" w14:textId="2A9CEB63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loss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losses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q_value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7B1EFE80" w14:textId="1F7C434E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loss_list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append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loss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F167E71" w14:textId="653017AB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optimizer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zero_grad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)</w:t>
      </w:r>
    </w:p>
    <w:p w14:paraId="4CFD9E53" w14:textId="4047D570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loss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backward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)</w:t>
      </w:r>
    </w:p>
    <w:p w14:paraId="38AFB7EF" w14:textId="3C595498" w:rsidR="005453AD" w:rsidRPr="005453AD" w:rsidRDefault="00861E71" w:rsidP="005453A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="005453AD" w:rsidRPr="005453AD">
        <w:rPr>
          <w:rFonts w:ascii="Consolas" w:hAnsi="Consolas" w:cs="宋体"/>
          <w:snapToGrid/>
          <w:color w:val="7A3E9D"/>
          <w:kern w:val="0"/>
          <w:sz w:val="21"/>
          <w:szCs w:val="21"/>
        </w:rPr>
        <w:t>optimizer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="005453AD" w:rsidRPr="005453AD">
        <w:rPr>
          <w:rFonts w:ascii="Consolas" w:hAnsi="Consolas" w:cs="宋体"/>
          <w:snapToGrid/>
          <w:color w:val="333333"/>
          <w:kern w:val="0"/>
          <w:sz w:val="21"/>
          <w:szCs w:val="21"/>
        </w:rPr>
        <w:t>step</w:t>
      </w:r>
      <w:r w:rsidR="005453AD" w:rsidRPr="005453AD">
        <w:rPr>
          <w:rFonts w:ascii="Consolas" w:hAnsi="Consolas" w:cs="宋体"/>
          <w:snapToGrid/>
          <w:color w:val="777777"/>
          <w:kern w:val="0"/>
          <w:sz w:val="21"/>
          <w:szCs w:val="21"/>
        </w:rPr>
        <w:t>()</w:t>
      </w:r>
    </w:p>
    <w:p w14:paraId="4BB8F46D" w14:textId="77777777" w:rsidR="005453AD" w:rsidRPr="005453AD" w:rsidRDefault="005453AD" w:rsidP="005453AD">
      <w:pPr>
        <w:ind w:firstLineChars="0" w:firstLine="0"/>
        <w:rPr>
          <w:rFonts w:hint="eastAsia"/>
          <w:snapToGrid/>
        </w:rPr>
      </w:pPr>
    </w:p>
    <w:p w14:paraId="5840BEDB" w14:textId="77777777" w:rsidR="000C22DD" w:rsidRDefault="000C22DD" w:rsidP="000C22DD">
      <w:pPr>
        <w:pStyle w:val="3"/>
      </w:pPr>
      <w:r>
        <w:rPr>
          <w:rFonts w:hint="eastAsia"/>
        </w:rPr>
        <w:lastRenderedPageBreak/>
        <w:t>算法实现</w:t>
      </w:r>
    </w:p>
    <w:p w14:paraId="46E6C63A" w14:textId="77777777" w:rsidR="000C22DD" w:rsidRPr="00FF6F75" w:rsidRDefault="000C22DD" w:rsidP="000C22D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trai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1E4F83C7" w14:textId="24651360" w:rsidR="000C22DD" w:rsidRPr="00FF6F75" w:rsidRDefault="00861E71" w:rsidP="000C22DD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 w:hint="eastAsia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333333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FightingiceEnv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por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4242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42D7004B" w14:textId="40300D03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>……</w:t>
      </w:r>
    </w:p>
    <w:p w14:paraId="4D3327CB" w14:textId="77777777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3E8A7BD3" w14:textId="7F5BB00F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.95</w:t>
      </w:r>
    </w:p>
    <w:p w14:paraId="30D1BC3F" w14:textId="11683BDD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.01</w:t>
      </w:r>
    </w:p>
    <w:p w14:paraId="792F9CF1" w14:textId="2F5155F0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.1</w:t>
      </w:r>
    </w:p>
    <w:p w14:paraId="32A4C482" w14:textId="11BF8E17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mem_le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30000</w:t>
      </w:r>
    </w:p>
    <w:p w14:paraId="76138BE9" w14:textId="4F7013EC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load_parameter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True</w:t>
      </w:r>
    </w:p>
    <w:p w14:paraId="66EB5DEE" w14:textId="4E8C80C9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learning_rat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e-3</w:t>
      </w:r>
    </w:p>
    <w:p w14:paraId="6E7F7010" w14:textId="70259629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batch_siz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32</w:t>
      </w:r>
    </w:p>
    <w:p w14:paraId="29FB18A4" w14:textId="0137E525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train_begi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00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</w:p>
    <w:p w14:paraId="3FDC03EE" w14:textId="3F8FA75C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DQ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put_siz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44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output_siz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40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mem_le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mem_le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768F948E" w14:textId="669F81F8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DQ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put_siz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44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output_siz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40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mem_le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mem_le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7D42F648" w14:textId="146E48F4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>load_state_dic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>state_dic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))</w:t>
      </w:r>
    </w:p>
    <w:p w14:paraId="4BF239EE" w14:textId="7DB563B0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load_parameter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26A53C39" w14:textId="071B1DC5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Pr="00861E7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prin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'</w:t>
      </w:r>
      <w:r w:rsidRPr="00861E71">
        <w:rPr>
          <w:rFonts w:ascii="Consolas" w:hAnsi="Consolas" w:cs="宋体"/>
          <w:snapToGrid/>
          <w:color w:val="448C27"/>
          <w:kern w:val="0"/>
          <w:sz w:val="21"/>
          <w:szCs w:val="21"/>
        </w:rPr>
        <w:t>Load parameter!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')</w:t>
      </w:r>
    </w:p>
    <w:p w14:paraId="2C042B9A" w14:textId="72215695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torch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>load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>……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7098511" w14:textId="5F5C2763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>load_state_dic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>state_dic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))</w:t>
      </w:r>
    </w:p>
    <w:p w14:paraId="31E6E0F4" w14:textId="407126A3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optimizer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optim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>Adam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>parameter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)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lr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learning_rat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0150BEA6" w14:textId="109A4C11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losses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n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>MSELos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)</w:t>
      </w:r>
    </w:p>
    <w:p w14:paraId="70827405" w14:textId="02C11229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57A9CFE6" w14:textId="65E71CA3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p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28999854" w14:textId="344E5F8F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loss_lis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]</w:t>
      </w:r>
    </w:p>
    <w:p w14:paraId="277585F7" w14:textId="1423D5B7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_lis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]</w:t>
      </w:r>
    </w:p>
    <w:p w14:paraId="62A11817" w14:textId="4A7284BC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500</w:t>
      </w:r>
    </w:p>
    <w:p w14:paraId="59260F82" w14:textId="59BE33E3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242DD04F" w14:textId="0E081E0E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Best_Scor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0C9D37A0" w14:textId="704243BA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abs_scor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066BAF33" w14:textId="1BB9C6F4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step_coun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10F0062B" w14:textId="7B413163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dom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randin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39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44F4EFDF" w14:textId="77777777" w:rsid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469BD2C4" w14:textId="6B29FDA7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whil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Tru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62F18D3B" w14:textId="2694146F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res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env_arg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7C3FD14" w14:textId="1812E196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Fals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None</w:t>
      </w:r>
    </w:p>
    <w:p w14:paraId="64D0D0A4" w14:textId="71893B16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39E0FE64" w14:textId="24459710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078C21DE" w14:textId="40E1E1FF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max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.01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.999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25FBE577" w14:textId="77777777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4B9ED953" w14:textId="1B70A2F6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whil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15ACE987" w14:textId="77777777" w:rsidR="00861E71" w:rsidRPr="001068A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 w:rsidRPr="004D7D97"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参数保存</w:t>
      </w:r>
    </w:p>
    <w:p w14:paraId="2587AF18" w14:textId="77777777" w:rsid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333333"/>
          <w:kern w:val="0"/>
          <w:sz w:val="21"/>
          <w:szCs w:val="21"/>
        </w:rPr>
        <w:t xml:space="preserve">  </w:t>
      </w: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……</w:t>
      </w:r>
    </w:p>
    <w:p w14:paraId="2A112495" w14:textId="25D832FE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step_coun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+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6EB53FA5" w14:textId="0CB86C79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sample_actio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46E6F08" w14:textId="34DDF4B0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env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step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0BA6479F" w14:textId="1C595A3A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05165DB5" w14:textId="11AD64FC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_flag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46158C0C" w14:textId="0FC09D96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lastRenderedPageBreak/>
        <w:t xml:space="preserve">    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for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i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g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le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)]</w:t>
      </w:r>
    </w:p>
    <w:p w14:paraId="43AA710A" w14:textId="5756FF78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7CBF6DD0" w14:textId="3FA70BFB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_flag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56E4B4F4" w14:textId="19585AEC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save_tran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ac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_flag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)</w:t>
      </w:r>
    </w:p>
    <w:p w14:paraId="1EFEE02A" w14:textId="77777777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32EA77D6" w14:textId="23AC8743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and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step_coun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&gt;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train_begi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680418A4" w14:textId="525AE971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train_flag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True</w:t>
      </w:r>
    </w:p>
    <w:p w14:paraId="00324BDC" w14:textId="5631FFF4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train_n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optimizer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losses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loss_lis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batch_siz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2494E933" w14:textId="5E9129B0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</w:p>
    <w:p w14:paraId="7FC31ECB" w14:textId="7A88ED81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obs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ew_obs</w:t>
      </w:r>
    </w:p>
    <w:p w14:paraId="7B815518" w14:textId="77777777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42BB8B05" w14:textId="16C9DBF7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step_coun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%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3000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2FD11FA0" w14:textId="085FA045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targ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>load_state_dic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Q_ne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>state_dic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))</w:t>
      </w:r>
    </w:p>
    <w:p w14:paraId="04B70AAE" w14:textId="2CF6DA01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</w:p>
    <w:p w14:paraId="7D21689C" w14:textId="62F2DF1D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don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05B719BE" w14:textId="03B7FF4E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pass</w:t>
      </w:r>
    </w:p>
    <w:p w14:paraId="5C63453F" w14:textId="7CE95E6F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elif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is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not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Non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676456B4" w14:textId="3E58F7A8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prin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"</w:t>
      </w:r>
      <w:r w:rsidRPr="00861E7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round result: own hp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Pr="00861E7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 vs opp hp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Pr="00861E71">
        <w:rPr>
          <w:rFonts w:ascii="Consolas" w:hAnsi="Consolas" w:cs="宋体"/>
          <w:snapToGrid/>
          <w:color w:val="448C27"/>
          <w:kern w:val="0"/>
          <w:sz w:val="21"/>
          <w:szCs w:val="21"/>
        </w:rPr>
        <w:t xml:space="preserve">, you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{}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".</w:t>
      </w:r>
      <w:r w:rsidRPr="00861E71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format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],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],</w:t>
      </w:r>
    </w:p>
    <w:p w14:paraId="0F5F28E9" w14:textId="458EF653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                                                       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Pr="00861E71">
        <w:rPr>
          <w:rFonts w:ascii="Consolas" w:hAnsi="Consolas" w:cs="宋体"/>
          <w:snapToGrid/>
          <w:color w:val="448C27"/>
          <w:kern w:val="0"/>
          <w:sz w:val="21"/>
          <w:szCs w:val="21"/>
        </w:rPr>
        <w:t>wi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]&gt;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'</w:t>
      </w:r>
      <w:r w:rsidRPr="00861E71">
        <w:rPr>
          <w:rFonts w:ascii="Consolas" w:hAnsi="Consolas" w:cs="宋体"/>
          <w:snapToGrid/>
          <w:color w:val="448C27"/>
          <w:kern w:val="0"/>
          <w:sz w:val="21"/>
          <w:szCs w:val="21"/>
        </w:rPr>
        <w:t>los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'),'</w:t>
      </w:r>
      <w:r w:rsidRPr="00861E71">
        <w:rPr>
          <w:rFonts w:ascii="Consolas" w:hAnsi="Consolas" w:cs="宋体"/>
          <w:snapToGrid/>
          <w:color w:val="448C27"/>
          <w:kern w:val="0"/>
          <w:sz w:val="21"/>
          <w:szCs w:val="21"/>
        </w:rPr>
        <w:t>训练局数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',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50B12D3D" w14:textId="3F9E3A9A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]&gt;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]:</w:t>
      </w:r>
    </w:p>
    <w:p w14:paraId="382158A6" w14:textId="60C8EC36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umWi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7252A9D3" w14:textId="64673B74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   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abs_score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info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861E71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</w:p>
    <w:p w14:paraId="6849F577" w14:textId="45B585F7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4F62B7B0" w14:textId="606B8EC6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pass</w:t>
      </w:r>
    </w:p>
    <w:p w14:paraId="192DA9FD" w14:textId="35DBF023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==</w:t>
      </w:r>
      <w:r w:rsidRPr="00861E71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861E71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861E71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07DF1A97" w14:textId="7775FE0A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     </w:t>
      </w:r>
      <w:r w:rsidRPr="00861E71">
        <w:rPr>
          <w:rFonts w:ascii="Consolas" w:hAnsi="Consolas" w:cs="宋体"/>
          <w:snapToGrid/>
          <w:color w:val="4B69C6"/>
          <w:kern w:val="0"/>
          <w:sz w:val="21"/>
          <w:szCs w:val="21"/>
        </w:rPr>
        <w:t>break</w:t>
      </w:r>
    </w:p>
    <w:p w14:paraId="150BD7DE" w14:textId="77777777" w:rsidR="00861E71" w:rsidRPr="00861E71" w:rsidRDefault="00861E71" w:rsidP="00861E71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1AAFFA93" w14:textId="77777777" w:rsidR="000C22DD" w:rsidRPr="00861E71" w:rsidRDefault="000C22DD" w:rsidP="000C22DD">
      <w:pPr>
        <w:ind w:firstLine="480"/>
        <w:rPr>
          <w:snapToGrid/>
        </w:rPr>
      </w:pPr>
    </w:p>
    <w:p w14:paraId="077EA53E" w14:textId="4C8CA63C" w:rsidR="0047688B" w:rsidRDefault="00D47C33" w:rsidP="004B07F4">
      <w:pPr>
        <w:pStyle w:val="1"/>
      </w:pPr>
      <w:bookmarkStart w:id="23" w:name="_Toc103879299"/>
      <w:r>
        <w:rPr>
          <w:rFonts w:hint="eastAsia"/>
          <w:lang w:eastAsia="zh-CN"/>
        </w:rPr>
        <w:lastRenderedPageBreak/>
        <w:t>实验结果</w:t>
      </w:r>
      <w:bookmarkEnd w:id="23"/>
      <w:r w:rsidR="0029465C">
        <w:rPr>
          <w:rFonts w:hint="eastAsia"/>
          <w:lang w:eastAsia="zh-CN"/>
        </w:rPr>
        <w:t>（没写）</w:t>
      </w:r>
    </w:p>
    <w:p w14:paraId="0C254C30" w14:textId="1CC1A076" w:rsidR="0047688B" w:rsidRPr="00626236" w:rsidRDefault="00C94BE5" w:rsidP="005A0F1B">
      <w:pPr>
        <w:pStyle w:val="2"/>
        <w:rPr>
          <w:b/>
          <w:bCs w:val="0"/>
        </w:rPr>
      </w:pPr>
      <w:bookmarkStart w:id="24" w:name="_Toc103879300"/>
      <w:r w:rsidRPr="00626236">
        <w:rPr>
          <w:rFonts w:hint="eastAsia"/>
          <w:b/>
          <w:bCs w:val="0"/>
          <w:lang w:eastAsia="zh-CN"/>
        </w:rPr>
        <w:t>Q</w:t>
      </w:r>
      <w:r w:rsidRPr="00626236">
        <w:rPr>
          <w:b/>
          <w:bCs w:val="0"/>
          <w:lang w:eastAsia="zh-CN"/>
        </w:rPr>
        <w:t>-L</w:t>
      </w:r>
      <w:r w:rsidRPr="00626236">
        <w:rPr>
          <w:rFonts w:hint="eastAsia"/>
          <w:b/>
          <w:bCs w:val="0"/>
          <w:lang w:eastAsia="zh-CN"/>
        </w:rPr>
        <w:t>earning</w:t>
      </w:r>
      <w:bookmarkEnd w:id="24"/>
    </w:p>
    <w:p w14:paraId="733E6103" w14:textId="1847FD68" w:rsidR="006C26CC" w:rsidRDefault="006C26CC" w:rsidP="006C26CC">
      <w:pPr>
        <w:ind w:firstLineChars="83" w:firstLine="199"/>
        <w:jc w:val="center"/>
        <w:rPr>
          <w:color w:val="A6A6A6" w:themeColor="background1" w:themeShade="A6"/>
        </w:rPr>
      </w:pPr>
    </w:p>
    <w:p w14:paraId="1C92B92F" w14:textId="31AE99C1" w:rsidR="00A10A79" w:rsidRDefault="0029465C" w:rsidP="006C26CC">
      <w:pPr>
        <w:ind w:firstLineChars="83" w:firstLine="199"/>
        <w:jc w:val="center"/>
        <w:rPr>
          <w:color w:val="A6A6A6" w:themeColor="background1" w:themeShade="A6"/>
        </w:rPr>
      </w:pPr>
      <w:r>
        <w:rPr>
          <w:rFonts w:hint="eastAsia"/>
          <w:color w:val="A6A6A6" w:themeColor="background1" w:themeShade="A6"/>
        </w:rPr>
        <w:t>放了几个可以画的图的例子</w:t>
      </w:r>
    </w:p>
    <w:p w14:paraId="2AC55713" w14:textId="1CCED450" w:rsidR="00626236" w:rsidRDefault="00626236" w:rsidP="006C26CC">
      <w:pPr>
        <w:ind w:firstLineChars="83" w:firstLine="199"/>
        <w:jc w:val="center"/>
        <w:rPr>
          <w:color w:val="A6A6A6" w:themeColor="background1" w:themeShade="A6"/>
        </w:rPr>
      </w:pPr>
      <w:r>
        <w:rPr>
          <w:rFonts w:hint="eastAsia"/>
          <w:noProof/>
          <w:snapToGrid/>
          <w:color w:val="A6A6A6" w:themeColor="background1" w:themeShade="A6"/>
        </w:rPr>
        <w:drawing>
          <wp:inline distT="0" distB="0" distL="0" distR="0" wp14:anchorId="5C559FEA" wp14:editId="56A897A7">
            <wp:extent cx="3600000" cy="2904229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57" b="11870"/>
                    <a:stretch/>
                  </pic:blipFill>
                  <pic:spPr bwMode="auto">
                    <a:xfrm>
                      <a:off x="0" y="0"/>
                      <a:ext cx="3600000" cy="29042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72E0A1" w14:textId="0CACD8EE" w:rsidR="00EE7B24" w:rsidRDefault="00EE7B24" w:rsidP="00EE7B24">
      <w:pPr>
        <w:ind w:firstLine="480"/>
        <w:jc w:val="center"/>
      </w:pPr>
      <w:r>
        <w:rPr>
          <w:rFonts w:hint="eastAsia"/>
          <w:noProof/>
          <w:snapToGrid/>
        </w:rPr>
        <w:drawing>
          <wp:inline distT="0" distB="0" distL="0" distR="0" wp14:anchorId="0366E91E" wp14:editId="55578288">
            <wp:extent cx="4229100" cy="3458289"/>
            <wp:effectExtent l="0" t="0" r="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88" t="8512" r="20450" b="4379"/>
                    <a:stretch/>
                  </pic:blipFill>
                  <pic:spPr bwMode="auto">
                    <a:xfrm>
                      <a:off x="0" y="0"/>
                      <a:ext cx="4236077" cy="34639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5CC722" w14:textId="3658F545" w:rsidR="00174185" w:rsidRPr="00174185" w:rsidRDefault="00174185" w:rsidP="00174185">
      <w:pPr>
        <w:pStyle w:val="2"/>
        <w:rPr>
          <w:b/>
          <w:bCs w:val="0"/>
        </w:rPr>
      </w:pPr>
      <w:bookmarkStart w:id="25" w:name="_Toc103879301"/>
      <w:r w:rsidRPr="00174185">
        <w:rPr>
          <w:b/>
          <w:bCs w:val="0"/>
        </w:rPr>
        <w:lastRenderedPageBreak/>
        <w:t>SARSA</w:t>
      </w:r>
      <w:bookmarkEnd w:id="25"/>
    </w:p>
    <w:p w14:paraId="5C4BB7EF" w14:textId="733CCEBA" w:rsidR="00FA101E" w:rsidRDefault="00FA101E" w:rsidP="00471B99">
      <w:pPr>
        <w:ind w:firstLineChars="83" w:firstLine="199"/>
        <w:jc w:val="center"/>
        <w:rPr>
          <w:color w:val="A6A6A6" w:themeColor="background1" w:themeShade="A6"/>
        </w:rPr>
      </w:pPr>
    </w:p>
    <w:p w14:paraId="3F0512FA" w14:textId="797FD6C6" w:rsidR="00471B99" w:rsidRDefault="00471B99" w:rsidP="00471B99">
      <w:pPr>
        <w:ind w:firstLineChars="83" w:firstLine="199"/>
        <w:jc w:val="center"/>
        <w:rPr>
          <w:color w:val="A6A6A6" w:themeColor="background1" w:themeShade="A6"/>
        </w:rPr>
      </w:pPr>
      <w:r>
        <w:rPr>
          <w:noProof/>
          <w:snapToGrid/>
          <w:color w:val="A6A6A6" w:themeColor="background1" w:themeShade="A6"/>
        </w:rPr>
        <w:drawing>
          <wp:inline distT="0" distB="0" distL="0" distR="0" wp14:anchorId="16FAD600" wp14:editId="1F66A4D8">
            <wp:extent cx="3600000" cy="2893563"/>
            <wp:effectExtent l="0" t="0" r="635" b="25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 rotWithShape="1"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8" b="12016"/>
                    <a:stretch/>
                  </pic:blipFill>
                  <pic:spPr bwMode="auto">
                    <a:xfrm>
                      <a:off x="0" y="0"/>
                      <a:ext cx="3600000" cy="28935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484931" w14:textId="3D50081A" w:rsidR="00471B99" w:rsidRDefault="00471B99" w:rsidP="00471B99">
      <w:pPr>
        <w:ind w:firstLine="480"/>
        <w:jc w:val="center"/>
      </w:pPr>
      <w:r>
        <w:rPr>
          <w:noProof/>
          <w:snapToGrid/>
          <w:color w:val="A6A6A6" w:themeColor="background1" w:themeShade="A6"/>
        </w:rPr>
        <w:drawing>
          <wp:inline distT="0" distB="0" distL="0" distR="0" wp14:anchorId="42539407" wp14:editId="6A2AC617">
            <wp:extent cx="4230000" cy="3622799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15" t="8438" r="22416" b="4599"/>
                    <a:stretch/>
                  </pic:blipFill>
                  <pic:spPr bwMode="auto">
                    <a:xfrm>
                      <a:off x="0" y="0"/>
                      <a:ext cx="4230000" cy="36227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34B89F" w14:textId="378DFB37" w:rsidR="004E5722" w:rsidRPr="00174185" w:rsidRDefault="004E5722" w:rsidP="004E5722">
      <w:pPr>
        <w:pStyle w:val="2"/>
        <w:numPr>
          <w:ilvl w:val="1"/>
          <w:numId w:val="4"/>
        </w:numPr>
        <w:rPr>
          <w:b/>
          <w:bCs w:val="0"/>
        </w:rPr>
      </w:pPr>
      <w:bookmarkStart w:id="26" w:name="_Toc103879302"/>
      <w:r>
        <w:rPr>
          <w:b/>
          <w:bCs w:val="0"/>
        </w:rPr>
        <w:lastRenderedPageBreak/>
        <w:t>Q-L</w:t>
      </w:r>
      <w:r>
        <w:rPr>
          <w:rFonts w:hint="eastAsia"/>
          <w:b/>
          <w:bCs w:val="0"/>
          <w:lang w:eastAsia="zh-CN"/>
        </w:rPr>
        <w:t>earning</w:t>
      </w:r>
      <w:r>
        <w:rPr>
          <w:rFonts w:hint="eastAsia"/>
          <w:b/>
          <w:bCs w:val="0"/>
          <w:lang w:eastAsia="zh-CN"/>
        </w:rPr>
        <w:t>与</w:t>
      </w:r>
      <w:r w:rsidRPr="00174185">
        <w:rPr>
          <w:b/>
          <w:bCs w:val="0"/>
        </w:rPr>
        <w:t>SARSA</w:t>
      </w:r>
      <w:r>
        <w:rPr>
          <w:rFonts w:hint="eastAsia"/>
          <w:b/>
          <w:bCs w:val="0"/>
          <w:lang w:eastAsia="zh-CN"/>
        </w:rPr>
        <w:t>的学习过程对比</w:t>
      </w:r>
      <w:bookmarkEnd w:id="26"/>
    </w:p>
    <w:p w14:paraId="6923729F" w14:textId="409BE728" w:rsidR="004E5722" w:rsidRDefault="006C707C" w:rsidP="004E5722">
      <w:pPr>
        <w:ind w:firstLineChars="83" w:firstLine="199"/>
        <w:jc w:val="center"/>
      </w:pPr>
      <w:r>
        <w:rPr>
          <w:noProof/>
          <w:snapToGrid/>
        </w:rPr>
        <w:drawing>
          <wp:inline distT="0" distB="0" distL="0" distR="0" wp14:anchorId="37FFC578" wp14:editId="189A0493">
            <wp:extent cx="4473575" cy="4367814"/>
            <wp:effectExtent l="0" t="0" r="317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 rotWithShape="1"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20" t="11607" r="9506" b="5623"/>
                    <a:stretch/>
                  </pic:blipFill>
                  <pic:spPr bwMode="auto">
                    <a:xfrm>
                      <a:off x="0" y="0"/>
                      <a:ext cx="4474530" cy="43687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4604AC" w14:textId="722E1106" w:rsidR="00CB2D75" w:rsidRDefault="00CB2D75" w:rsidP="006C707C">
      <w:pPr>
        <w:ind w:firstLine="480"/>
      </w:pPr>
    </w:p>
    <w:p w14:paraId="6C500B83" w14:textId="55D69600" w:rsidR="00CB2D75" w:rsidRDefault="00CB2D75" w:rsidP="006C707C">
      <w:pPr>
        <w:ind w:firstLine="480"/>
      </w:pPr>
    </w:p>
    <w:p w14:paraId="4FA74442" w14:textId="77777777" w:rsidR="00CB2D75" w:rsidRPr="00471B99" w:rsidRDefault="00CB2D75" w:rsidP="00273843">
      <w:pPr>
        <w:ind w:firstLineChars="0" w:firstLine="0"/>
      </w:pPr>
    </w:p>
    <w:p w14:paraId="3BBEAABA" w14:textId="2819DE03" w:rsidR="00C63C0C" w:rsidRPr="00626236" w:rsidRDefault="00C63C0C" w:rsidP="00C63C0C">
      <w:pPr>
        <w:ind w:firstLine="480"/>
        <w:jc w:val="center"/>
      </w:pPr>
    </w:p>
    <w:sectPr w:rsidR="00C63C0C" w:rsidRPr="00626236" w:rsidSect="00C63C0C">
      <w:type w:val="oddPage"/>
      <w:pgSz w:w="11906" w:h="16838"/>
      <w:pgMar w:top="1440" w:right="1797" w:bottom="1440" w:left="1797" w:header="851" w:footer="992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561CA1" w14:textId="77777777" w:rsidR="00F646E3" w:rsidRDefault="00F646E3" w:rsidP="001908EF">
      <w:pPr>
        <w:ind w:firstLine="480"/>
      </w:pPr>
      <w:r>
        <w:separator/>
      </w:r>
    </w:p>
  </w:endnote>
  <w:endnote w:type="continuationSeparator" w:id="0">
    <w:p w14:paraId="6E260A9E" w14:textId="77777777" w:rsidR="00F646E3" w:rsidRDefault="00F646E3" w:rsidP="001908EF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B0E2B4" w14:textId="22021026" w:rsidR="005537E8" w:rsidRDefault="005537E8" w:rsidP="00A70401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945BF2" w:rsidRPr="00945BF2">
      <w:rPr>
        <w:noProof/>
        <w:lang w:val="zh-CN" w:eastAsia="zh-CN"/>
      </w:rPr>
      <w:t>10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F3A286" w14:textId="693FA4DC" w:rsidR="005537E8" w:rsidRPr="000D144A" w:rsidRDefault="005537E8" w:rsidP="00A70401">
    <w:pPr>
      <w:pStyle w:val="a6"/>
      <w:jc w:val="center"/>
      <w:rPr>
        <w:lang w:eastAsia="zh-CN"/>
      </w:rPr>
    </w:pPr>
    <w:r>
      <w:rPr>
        <w:lang w:eastAsia="zh-CN"/>
      </w:rPr>
      <w:fldChar w:fldCharType="begin"/>
    </w:r>
    <w:r>
      <w:rPr>
        <w:lang w:eastAsia="zh-CN"/>
      </w:rPr>
      <w:instrText>PAGE   \* MERGEFORMAT</w:instrText>
    </w:r>
    <w:r>
      <w:rPr>
        <w:lang w:eastAsia="zh-CN"/>
      </w:rPr>
      <w:fldChar w:fldCharType="separate"/>
    </w:r>
    <w:r w:rsidR="00945BF2" w:rsidRPr="00945BF2">
      <w:rPr>
        <w:noProof/>
        <w:lang w:val="zh-CN" w:eastAsia="zh-CN"/>
      </w:rPr>
      <w:t>9</w:t>
    </w:r>
    <w:r>
      <w:rPr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E04A5B" w14:textId="77777777" w:rsidR="005537E8" w:rsidRDefault="005537E8" w:rsidP="000267F9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D86556" w14:textId="77777777" w:rsidR="00F646E3" w:rsidRDefault="00F646E3" w:rsidP="001908EF">
      <w:pPr>
        <w:ind w:firstLine="480"/>
      </w:pPr>
      <w:r>
        <w:separator/>
      </w:r>
    </w:p>
  </w:footnote>
  <w:footnote w:type="continuationSeparator" w:id="0">
    <w:p w14:paraId="503235D6" w14:textId="77777777" w:rsidR="00F646E3" w:rsidRDefault="00F646E3" w:rsidP="001908EF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E6FA3E" w14:textId="1E1B6671" w:rsidR="005537E8" w:rsidRPr="00E945E7" w:rsidRDefault="00905E12" w:rsidP="00905E12">
    <w:pPr>
      <w:pStyle w:val="af5"/>
      <w:pBdr>
        <w:bottom w:val="single" w:sz="4" w:space="1" w:color="auto"/>
      </w:pBdr>
      <w:ind w:firstLine="480"/>
      <w:jc w:val="center"/>
      <w:rPr>
        <w:rFonts w:ascii="宋体" w:hAnsi="宋体"/>
        <w:sz w:val="18"/>
        <w:szCs w:val="18"/>
      </w:rPr>
    </w:pPr>
    <w:r>
      <w:rPr>
        <w:rFonts w:hint="eastAsia"/>
      </w:rPr>
      <w:t>强化学习</w:t>
    </w:r>
    <w:r>
      <w:rPr>
        <w:rFonts w:hint="eastAsia"/>
      </w:rPr>
      <w:t>21-22</w:t>
    </w:r>
    <w:r>
      <w:rPr>
        <w:rFonts w:hint="eastAsia"/>
      </w:rPr>
      <w:t>春季</w:t>
    </w:r>
    <w:r>
      <w:rPr>
        <w:rFonts w:hint="eastAsia"/>
      </w:rPr>
      <w:t xml:space="preserve"> </w:t>
    </w:r>
    <w:r>
      <w:rPr>
        <w:rFonts w:hint="eastAsia"/>
      </w:rPr>
      <w:t>倒立摆实验报告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A403EC" w14:textId="0B7D1020" w:rsidR="005537E8" w:rsidRPr="00567F3E" w:rsidRDefault="00905E12" w:rsidP="00A70401">
    <w:pPr>
      <w:pStyle w:val="af5"/>
      <w:pBdr>
        <w:bottom w:val="single" w:sz="4" w:space="1" w:color="auto"/>
      </w:pBdr>
      <w:jc w:val="center"/>
      <w:rPr>
        <w:sz w:val="18"/>
      </w:rPr>
    </w:pPr>
    <w:r>
      <w:rPr>
        <w:rFonts w:hint="eastAsia"/>
      </w:rPr>
      <w:t>强化学习</w:t>
    </w:r>
    <w:r>
      <w:rPr>
        <w:rFonts w:hint="eastAsia"/>
      </w:rPr>
      <w:t>21-22</w:t>
    </w:r>
    <w:r>
      <w:rPr>
        <w:rFonts w:hint="eastAsia"/>
      </w:rPr>
      <w:t>春季</w:t>
    </w:r>
    <w:r>
      <w:rPr>
        <w:rFonts w:hint="eastAsia"/>
      </w:rPr>
      <w:t xml:space="preserve"> </w:t>
    </w:r>
    <w:r w:rsidR="0067471E">
      <w:rPr>
        <w:rFonts w:hint="eastAsia"/>
      </w:rPr>
      <w:t>F</w:t>
    </w:r>
    <w:r w:rsidR="0067471E">
      <w:t>ightingGame</w:t>
    </w:r>
    <w:r>
      <w:rPr>
        <w:rFonts w:hint="eastAsia"/>
      </w:rPr>
      <w:t>实验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6725B4" w14:textId="77777777" w:rsidR="005537E8" w:rsidRPr="001352D5" w:rsidRDefault="005537E8" w:rsidP="001352D5">
    <w:pPr>
      <w:pStyle w:val="a4"/>
      <w:pBdr>
        <w:bottom w:val="none" w:sz="0" w:space="0" w:color="auto"/>
      </w:pBdr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1E6CB9"/>
    <w:multiLevelType w:val="hybridMultilevel"/>
    <w:tmpl w:val="70525D96"/>
    <w:lvl w:ilvl="0" w:tplc="B598F7CE">
      <w:start w:val="1"/>
      <w:numFmt w:val="decimal"/>
      <w:lvlText w:val="[%1]"/>
      <w:lvlJc w:val="left"/>
      <w:pPr>
        <w:ind w:left="900" w:hanging="420"/>
      </w:pPr>
      <w:rPr>
        <w:rFonts w:ascii="Times New Roman" w:eastAsia="黑体" w:hAnsi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1A3A38"/>
    <w:multiLevelType w:val="multilevel"/>
    <w:tmpl w:val="D9D41576"/>
    <w:lvl w:ilvl="0">
      <w:start w:val="1"/>
      <w:numFmt w:val="decimal"/>
      <w:pStyle w:val="1"/>
      <w:isLgl/>
      <w:suff w:val="nothing"/>
      <w:lvlText w:val="第%1章  "/>
      <w:lvlJc w:val="left"/>
      <w:pPr>
        <w:ind w:left="0" w:firstLine="0"/>
      </w:pPr>
      <w:rPr>
        <w:rFonts w:ascii="黑体" w:eastAsia="黑体" w:hint="eastAsia"/>
        <w:b/>
        <w:i w:val="0"/>
        <w:sz w:val="28"/>
      </w:rPr>
    </w:lvl>
    <w:lvl w:ilvl="1">
      <w:start w:val="1"/>
      <w:numFmt w:val="decimal"/>
      <w:pStyle w:val="2"/>
      <w:isLgl/>
      <w:suff w:val="nothing"/>
      <w:lvlText w:val="%1.%2  "/>
      <w:lvlJc w:val="left"/>
      <w:pPr>
        <w:ind w:left="0" w:firstLine="0"/>
      </w:pPr>
      <w:rPr>
        <w:rFonts w:ascii="黑体" w:eastAsia="黑体" w:hint="eastAsia"/>
        <w:sz w:val="24"/>
      </w:rPr>
    </w:lvl>
    <w:lvl w:ilvl="2">
      <w:start w:val="1"/>
      <w:numFmt w:val="decimal"/>
      <w:pStyle w:val="3"/>
      <w:isLgl/>
      <w:suff w:val="nothing"/>
      <w:lvlText w:val="%1.%2.%3  "/>
      <w:lvlJc w:val="left"/>
      <w:pPr>
        <w:ind w:left="0" w:firstLine="0"/>
      </w:pPr>
    </w:lvl>
    <w:lvl w:ilvl="3">
      <w:start w:val="1"/>
      <w:numFmt w:val="decimal"/>
      <w:pStyle w:val="4"/>
      <w:isLgl/>
      <w:suff w:val="nothing"/>
      <w:lvlText w:val="%3.%1.%2.%4  "/>
      <w:lvlJc w:val="left"/>
      <w:pPr>
        <w:ind w:left="0" w:firstLine="0"/>
      </w:pPr>
      <w:rPr>
        <w:rFonts w:ascii="黑体" w:eastAsia="黑体" w:hint="eastAsia"/>
        <w:sz w:val="24"/>
      </w:rPr>
    </w:lvl>
    <w:lvl w:ilvl="4">
      <w:start w:val="1"/>
      <w:numFmt w:val="decimal"/>
      <w:pStyle w:val="5"/>
      <w:isLgl/>
      <w:suff w:val="nothing"/>
      <w:lvlText w:val="%4.%1.%2.%3.%5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5">
      <w:start w:val="1"/>
      <w:numFmt w:val="decimal"/>
      <w:pStyle w:val="6"/>
      <w:isLgl/>
      <w:suff w:val="nothing"/>
      <w:lvlText w:val="%1.%2.%3.%4.%5.%6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6">
      <w:start w:val="1"/>
      <w:numFmt w:val="decimal"/>
      <w:pStyle w:val="7"/>
      <w:isLgl/>
      <w:suff w:val="nothing"/>
      <w:lvlText w:val="%1.%2.%3.%4.%5.%6.%7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7">
      <w:start w:val="1"/>
      <w:numFmt w:val="decimal"/>
      <w:pStyle w:val="8"/>
      <w:isLgl/>
      <w:suff w:val="nothing"/>
      <w:lvlText w:val="%1.%2.%3.%4.%5.%6.%7.%8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8">
      <w:start w:val="1"/>
      <w:numFmt w:val="decimal"/>
      <w:pStyle w:val="9"/>
      <w:isLgl/>
      <w:suff w:val="nothing"/>
      <w:lvlText w:val="%1.%2.%3.%4.%5.%6.%7.%8.%9  "/>
      <w:lvlJc w:val="left"/>
      <w:pPr>
        <w:ind w:left="0" w:firstLine="0"/>
      </w:pPr>
      <w:rPr>
        <w:rFonts w:ascii="黑体" w:eastAsia="黑体" w:hAnsi="黑体" w:hint="eastAsia"/>
        <w:sz w:val="24"/>
      </w:rPr>
    </w:lvl>
  </w:abstractNum>
  <w:abstractNum w:abstractNumId="2" w15:restartNumberingAfterBreak="0">
    <w:nsid w:val="36E10FC7"/>
    <w:multiLevelType w:val="hybridMultilevel"/>
    <w:tmpl w:val="FC7A87CC"/>
    <w:lvl w:ilvl="0" w:tplc="4C3CF288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435144FA"/>
    <w:multiLevelType w:val="hybridMultilevel"/>
    <w:tmpl w:val="D4BA9D30"/>
    <w:lvl w:ilvl="0" w:tplc="C870257E">
      <w:numFmt w:val="bullet"/>
      <w:lvlText w:val="-"/>
      <w:lvlJc w:val="left"/>
      <w:pPr>
        <w:ind w:left="1410" w:hanging="360"/>
      </w:pPr>
      <w:rPr>
        <w:rFonts w:ascii="Consolas" w:eastAsia="宋体" w:hAnsi="Consolas" w:cs="宋体" w:hint="default"/>
      </w:rPr>
    </w:lvl>
    <w:lvl w:ilvl="1" w:tplc="04090003" w:tentative="1">
      <w:start w:val="1"/>
      <w:numFmt w:val="bullet"/>
      <w:lvlText w:val=""/>
      <w:lvlJc w:val="left"/>
      <w:pPr>
        <w:ind w:left="189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1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3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5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57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9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1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30" w:hanging="420"/>
      </w:pPr>
      <w:rPr>
        <w:rFonts w:ascii="Wingdings" w:hAnsi="Wingdings" w:hint="default"/>
      </w:rPr>
    </w:lvl>
  </w:abstractNum>
  <w:abstractNum w:abstractNumId="4" w15:restartNumberingAfterBreak="0">
    <w:nsid w:val="43B35C10"/>
    <w:multiLevelType w:val="hybridMultilevel"/>
    <w:tmpl w:val="51B4E21A"/>
    <w:lvl w:ilvl="0" w:tplc="C842FE6E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5" w15:restartNumberingAfterBreak="0">
    <w:nsid w:val="47A84D22"/>
    <w:multiLevelType w:val="hybridMultilevel"/>
    <w:tmpl w:val="292284E8"/>
    <w:lvl w:ilvl="0" w:tplc="3A56585C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539B1FC1"/>
    <w:multiLevelType w:val="hybridMultilevel"/>
    <w:tmpl w:val="E13C351E"/>
    <w:lvl w:ilvl="0" w:tplc="B598F7CE">
      <w:start w:val="1"/>
      <w:numFmt w:val="decimal"/>
      <w:lvlText w:val="[%1]"/>
      <w:lvlJc w:val="left"/>
      <w:pPr>
        <w:ind w:left="900" w:hanging="420"/>
      </w:pPr>
      <w:rPr>
        <w:rFonts w:ascii="Times New Roman" w:eastAsia="黑体" w:hAnsi="Times New Roman" w:hint="default"/>
      </w:rPr>
    </w:lvl>
    <w:lvl w:ilvl="1" w:tplc="B598F7CE">
      <w:start w:val="1"/>
      <w:numFmt w:val="decimal"/>
      <w:lvlText w:val="[%2]"/>
      <w:lvlJc w:val="left"/>
      <w:pPr>
        <w:ind w:left="840" w:hanging="420"/>
      </w:pPr>
      <w:rPr>
        <w:rFonts w:ascii="Times New Roman" w:eastAsia="黑体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27738968">
    <w:abstractNumId w:val="5"/>
  </w:num>
  <w:num w:numId="2" w16cid:durableId="2132748162">
    <w:abstractNumId w:val="4"/>
  </w:num>
  <w:num w:numId="3" w16cid:durableId="1345741918">
    <w:abstractNumId w:val="2"/>
  </w:num>
  <w:num w:numId="4" w16cid:durableId="1483738514">
    <w:abstractNumId w:val="1"/>
  </w:num>
  <w:num w:numId="5" w16cid:durableId="578752756">
    <w:abstractNumId w:val="1"/>
  </w:num>
  <w:num w:numId="6" w16cid:durableId="20259414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17804128">
    <w:abstractNumId w:val="1"/>
  </w:num>
  <w:num w:numId="8" w16cid:durableId="1893036939">
    <w:abstractNumId w:val="0"/>
  </w:num>
  <w:num w:numId="9" w16cid:durableId="1491872877">
    <w:abstractNumId w:val="6"/>
  </w:num>
  <w:num w:numId="10" w16cid:durableId="208930238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46454448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088422423">
    <w:abstractNumId w:val="1"/>
  </w:num>
  <w:num w:numId="13" w16cid:durableId="174656140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25443367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798062585">
    <w:abstractNumId w:val="3"/>
  </w:num>
  <w:num w:numId="16" w16cid:durableId="35666205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autoHyphenation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MHRA (Author-Date)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9eadrxw5fd0a8e5tz8pddwws9wz5x09rtas&quot;&gt;My EndNote Library&lt;record-ids&gt;&lt;item&gt;76&lt;/item&gt;&lt;/record-ids&gt;&lt;/item&gt;&lt;/Libraries&gt;"/>
  </w:docVars>
  <w:rsids>
    <w:rsidRoot w:val="00172A27"/>
    <w:rsid w:val="00001386"/>
    <w:rsid w:val="0000184D"/>
    <w:rsid w:val="000045B4"/>
    <w:rsid w:val="000052CE"/>
    <w:rsid w:val="00006A5A"/>
    <w:rsid w:val="00006BC4"/>
    <w:rsid w:val="000071D3"/>
    <w:rsid w:val="00007532"/>
    <w:rsid w:val="00012632"/>
    <w:rsid w:val="00012EA6"/>
    <w:rsid w:val="00021057"/>
    <w:rsid w:val="00022F2B"/>
    <w:rsid w:val="000239F8"/>
    <w:rsid w:val="000267F9"/>
    <w:rsid w:val="0002783B"/>
    <w:rsid w:val="00027D20"/>
    <w:rsid w:val="0003082D"/>
    <w:rsid w:val="000334AD"/>
    <w:rsid w:val="000356F5"/>
    <w:rsid w:val="00035FCF"/>
    <w:rsid w:val="00037358"/>
    <w:rsid w:val="00042ABF"/>
    <w:rsid w:val="00043DE1"/>
    <w:rsid w:val="00044A91"/>
    <w:rsid w:val="00045E13"/>
    <w:rsid w:val="0005098E"/>
    <w:rsid w:val="00051170"/>
    <w:rsid w:val="00052355"/>
    <w:rsid w:val="00052B22"/>
    <w:rsid w:val="0005503E"/>
    <w:rsid w:val="000600A4"/>
    <w:rsid w:val="00062EB2"/>
    <w:rsid w:val="000631A5"/>
    <w:rsid w:val="0006441E"/>
    <w:rsid w:val="00064CDB"/>
    <w:rsid w:val="00066E22"/>
    <w:rsid w:val="00070F4E"/>
    <w:rsid w:val="0007225C"/>
    <w:rsid w:val="00074FA6"/>
    <w:rsid w:val="00074FCF"/>
    <w:rsid w:val="000762C9"/>
    <w:rsid w:val="000768A7"/>
    <w:rsid w:val="0008097F"/>
    <w:rsid w:val="00084CAA"/>
    <w:rsid w:val="000903C5"/>
    <w:rsid w:val="00091C4A"/>
    <w:rsid w:val="00092B29"/>
    <w:rsid w:val="000949EE"/>
    <w:rsid w:val="000A0515"/>
    <w:rsid w:val="000A07A8"/>
    <w:rsid w:val="000A07AE"/>
    <w:rsid w:val="000A20FF"/>
    <w:rsid w:val="000A38B2"/>
    <w:rsid w:val="000A3A1B"/>
    <w:rsid w:val="000A6922"/>
    <w:rsid w:val="000A751D"/>
    <w:rsid w:val="000B060D"/>
    <w:rsid w:val="000B1C8F"/>
    <w:rsid w:val="000B1FF3"/>
    <w:rsid w:val="000B2ED8"/>
    <w:rsid w:val="000B3113"/>
    <w:rsid w:val="000B351E"/>
    <w:rsid w:val="000B3B88"/>
    <w:rsid w:val="000B7401"/>
    <w:rsid w:val="000B794D"/>
    <w:rsid w:val="000C1E7C"/>
    <w:rsid w:val="000C22DD"/>
    <w:rsid w:val="000C47B2"/>
    <w:rsid w:val="000D144A"/>
    <w:rsid w:val="000D27E8"/>
    <w:rsid w:val="000D4786"/>
    <w:rsid w:val="000D5D97"/>
    <w:rsid w:val="000D70B8"/>
    <w:rsid w:val="000D7ED8"/>
    <w:rsid w:val="000E148D"/>
    <w:rsid w:val="000E1698"/>
    <w:rsid w:val="000E2604"/>
    <w:rsid w:val="000E48E3"/>
    <w:rsid w:val="000E4FEA"/>
    <w:rsid w:val="000F0874"/>
    <w:rsid w:val="000F3B20"/>
    <w:rsid w:val="000F7BEC"/>
    <w:rsid w:val="001006F3"/>
    <w:rsid w:val="00103DFA"/>
    <w:rsid w:val="0010483C"/>
    <w:rsid w:val="001068A1"/>
    <w:rsid w:val="0010712B"/>
    <w:rsid w:val="00107BCD"/>
    <w:rsid w:val="00107C25"/>
    <w:rsid w:val="00111989"/>
    <w:rsid w:val="00112C2B"/>
    <w:rsid w:val="00112E5B"/>
    <w:rsid w:val="001161BC"/>
    <w:rsid w:val="00117076"/>
    <w:rsid w:val="00117289"/>
    <w:rsid w:val="0011758A"/>
    <w:rsid w:val="00120674"/>
    <w:rsid w:val="00120A39"/>
    <w:rsid w:val="00121BC4"/>
    <w:rsid w:val="001231A8"/>
    <w:rsid w:val="00123E14"/>
    <w:rsid w:val="00123F89"/>
    <w:rsid w:val="001242F3"/>
    <w:rsid w:val="00126685"/>
    <w:rsid w:val="0012676D"/>
    <w:rsid w:val="0013192B"/>
    <w:rsid w:val="0013394E"/>
    <w:rsid w:val="00133EA1"/>
    <w:rsid w:val="001352D5"/>
    <w:rsid w:val="00137130"/>
    <w:rsid w:val="00140F6A"/>
    <w:rsid w:val="00140F9F"/>
    <w:rsid w:val="00142202"/>
    <w:rsid w:val="0014487D"/>
    <w:rsid w:val="00147BD2"/>
    <w:rsid w:val="00151B7C"/>
    <w:rsid w:val="001546B3"/>
    <w:rsid w:val="001560EA"/>
    <w:rsid w:val="00161CCF"/>
    <w:rsid w:val="00164747"/>
    <w:rsid w:val="00166612"/>
    <w:rsid w:val="00167585"/>
    <w:rsid w:val="00172A27"/>
    <w:rsid w:val="00174185"/>
    <w:rsid w:val="00177660"/>
    <w:rsid w:val="001779CF"/>
    <w:rsid w:val="00180568"/>
    <w:rsid w:val="00181017"/>
    <w:rsid w:val="00182196"/>
    <w:rsid w:val="0018227A"/>
    <w:rsid w:val="001829DA"/>
    <w:rsid w:val="00186F4E"/>
    <w:rsid w:val="001908EF"/>
    <w:rsid w:val="001910C3"/>
    <w:rsid w:val="00191E7A"/>
    <w:rsid w:val="00193842"/>
    <w:rsid w:val="00194135"/>
    <w:rsid w:val="00195924"/>
    <w:rsid w:val="0019593C"/>
    <w:rsid w:val="00195A4B"/>
    <w:rsid w:val="001960E1"/>
    <w:rsid w:val="001A18AE"/>
    <w:rsid w:val="001A3933"/>
    <w:rsid w:val="001A39BB"/>
    <w:rsid w:val="001A4624"/>
    <w:rsid w:val="001B0F21"/>
    <w:rsid w:val="001B2D91"/>
    <w:rsid w:val="001B501B"/>
    <w:rsid w:val="001C0C58"/>
    <w:rsid w:val="001C3776"/>
    <w:rsid w:val="001C39EB"/>
    <w:rsid w:val="001C4EAE"/>
    <w:rsid w:val="001C5BEE"/>
    <w:rsid w:val="001D0337"/>
    <w:rsid w:val="001D419F"/>
    <w:rsid w:val="001D7329"/>
    <w:rsid w:val="001D7700"/>
    <w:rsid w:val="001E2686"/>
    <w:rsid w:val="001E6096"/>
    <w:rsid w:val="001F2180"/>
    <w:rsid w:val="001F53BC"/>
    <w:rsid w:val="001F6092"/>
    <w:rsid w:val="001F758B"/>
    <w:rsid w:val="00201ECD"/>
    <w:rsid w:val="00202C2F"/>
    <w:rsid w:val="0020386A"/>
    <w:rsid w:val="002038F4"/>
    <w:rsid w:val="00205209"/>
    <w:rsid w:val="002055D2"/>
    <w:rsid w:val="002067D7"/>
    <w:rsid w:val="0020687E"/>
    <w:rsid w:val="00210022"/>
    <w:rsid w:val="002104B1"/>
    <w:rsid w:val="00210C82"/>
    <w:rsid w:val="00211A4F"/>
    <w:rsid w:val="00211D49"/>
    <w:rsid w:val="00213718"/>
    <w:rsid w:val="00214107"/>
    <w:rsid w:val="00216677"/>
    <w:rsid w:val="00217179"/>
    <w:rsid w:val="00217A3B"/>
    <w:rsid w:val="002212B5"/>
    <w:rsid w:val="00222375"/>
    <w:rsid w:val="00222B19"/>
    <w:rsid w:val="00223521"/>
    <w:rsid w:val="0023589D"/>
    <w:rsid w:val="00241961"/>
    <w:rsid w:val="00241B0C"/>
    <w:rsid w:val="002425E0"/>
    <w:rsid w:val="002438B9"/>
    <w:rsid w:val="002445DE"/>
    <w:rsid w:val="00245BC3"/>
    <w:rsid w:val="00245C78"/>
    <w:rsid w:val="002477B4"/>
    <w:rsid w:val="00250A03"/>
    <w:rsid w:val="00254042"/>
    <w:rsid w:val="00254462"/>
    <w:rsid w:val="00255CC5"/>
    <w:rsid w:val="0025767D"/>
    <w:rsid w:val="002617D0"/>
    <w:rsid w:val="00262FD9"/>
    <w:rsid w:val="002646D8"/>
    <w:rsid w:val="00265B2E"/>
    <w:rsid w:val="00266D3E"/>
    <w:rsid w:val="00270468"/>
    <w:rsid w:val="00270810"/>
    <w:rsid w:val="00270DF8"/>
    <w:rsid w:val="00270E6B"/>
    <w:rsid w:val="00271EBD"/>
    <w:rsid w:val="00272A2D"/>
    <w:rsid w:val="00273843"/>
    <w:rsid w:val="00275487"/>
    <w:rsid w:val="00275A7E"/>
    <w:rsid w:val="002764CD"/>
    <w:rsid w:val="00277000"/>
    <w:rsid w:val="00280D9F"/>
    <w:rsid w:val="00281689"/>
    <w:rsid w:val="00281D1E"/>
    <w:rsid w:val="00283F70"/>
    <w:rsid w:val="00285795"/>
    <w:rsid w:val="00287FF4"/>
    <w:rsid w:val="00292C17"/>
    <w:rsid w:val="0029465C"/>
    <w:rsid w:val="0029514C"/>
    <w:rsid w:val="00297481"/>
    <w:rsid w:val="002A03D7"/>
    <w:rsid w:val="002A2657"/>
    <w:rsid w:val="002A3426"/>
    <w:rsid w:val="002A3F43"/>
    <w:rsid w:val="002A40D4"/>
    <w:rsid w:val="002A6758"/>
    <w:rsid w:val="002A6E58"/>
    <w:rsid w:val="002A6F38"/>
    <w:rsid w:val="002B036C"/>
    <w:rsid w:val="002B10AB"/>
    <w:rsid w:val="002B191C"/>
    <w:rsid w:val="002B1D8A"/>
    <w:rsid w:val="002B3A0A"/>
    <w:rsid w:val="002B3CE7"/>
    <w:rsid w:val="002B3D58"/>
    <w:rsid w:val="002B44DF"/>
    <w:rsid w:val="002B5B4B"/>
    <w:rsid w:val="002B602A"/>
    <w:rsid w:val="002B6170"/>
    <w:rsid w:val="002B6593"/>
    <w:rsid w:val="002C16E6"/>
    <w:rsid w:val="002C3179"/>
    <w:rsid w:val="002C4622"/>
    <w:rsid w:val="002C7AC0"/>
    <w:rsid w:val="002D023A"/>
    <w:rsid w:val="002D140F"/>
    <w:rsid w:val="002D1820"/>
    <w:rsid w:val="002D3042"/>
    <w:rsid w:val="002D357D"/>
    <w:rsid w:val="002D3D6C"/>
    <w:rsid w:val="002D4D3A"/>
    <w:rsid w:val="002D6B74"/>
    <w:rsid w:val="002E2D79"/>
    <w:rsid w:val="002E3380"/>
    <w:rsid w:val="002F1672"/>
    <w:rsid w:val="002F30D6"/>
    <w:rsid w:val="002F4E7D"/>
    <w:rsid w:val="00300049"/>
    <w:rsid w:val="003034CE"/>
    <w:rsid w:val="00304CB7"/>
    <w:rsid w:val="00305487"/>
    <w:rsid w:val="00306976"/>
    <w:rsid w:val="003074B1"/>
    <w:rsid w:val="00310F6F"/>
    <w:rsid w:val="003111AB"/>
    <w:rsid w:val="003133DF"/>
    <w:rsid w:val="0031599B"/>
    <w:rsid w:val="003172BA"/>
    <w:rsid w:val="00317EA9"/>
    <w:rsid w:val="0032314B"/>
    <w:rsid w:val="00323D07"/>
    <w:rsid w:val="00323EED"/>
    <w:rsid w:val="00324E0F"/>
    <w:rsid w:val="00325336"/>
    <w:rsid w:val="00327EE0"/>
    <w:rsid w:val="003300E1"/>
    <w:rsid w:val="00330DBC"/>
    <w:rsid w:val="00332759"/>
    <w:rsid w:val="00333872"/>
    <w:rsid w:val="003359F0"/>
    <w:rsid w:val="00335BAC"/>
    <w:rsid w:val="00336299"/>
    <w:rsid w:val="0033762E"/>
    <w:rsid w:val="00337DFE"/>
    <w:rsid w:val="00340F16"/>
    <w:rsid w:val="0034236F"/>
    <w:rsid w:val="003429F5"/>
    <w:rsid w:val="00342CAD"/>
    <w:rsid w:val="003434CF"/>
    <w:rsid w:val="003437B1"/>
    <w:rsid w:val="00344041"/>
    <w:rsid w:val="00345773"/>
    <w:rsid w:val="003466C9"/>
    <w:rsid w:val="003475C8"/>
    <w:rsid w:val="00351203"/>
    <w:rsid w:val="0035197E"/>
    <w:rsid w:val="0035285F"/>
    <w:rsid w:val="00352909"/>
    <w:rsid w:val="0035341E"/>
    <w:rsid w:val="00354E64"/>
    <w:rsid w:val="00356578"/>
    <w:rsid w:val="00357FAC"/>
    <w:rsid w:val="003611D7"/>
    <w:rsid w:val="00362056"/>
    <w:rsid w:val="003629B2"/>
    <w:rsid w:val="00363D53"/>
    <w:rsid w:val="003672F6"/>
    <w:rsid w:val="00371177"/>
    <w:rsid w:val="00372F36"/>
    <w:rsid w:val="00373616"/>
    <w:rsid w:val="00374B5E"/>
    <w:rsid w:val="00375900"/>
    <w:rsid w:val="00376A06"/>
    <w:rsid w:val="00376D39"/>
    <w:rsid w:val="0038217D"/>
    <w:rsid w:val="00382493"/>
    <w:rsid w:val="00382D10"/>
    <w:rsid w:val="00382F6E"/>
    <w:rsid w:val="003849D7"/>
    <w:rsid w:val="003858E7"/>
    <w:rsid w:val="00387D6D"/>
    <w:rsid w:val="00390CAA"/>
    <w:rsid w:val="0039166A"/>
    <w:rsid w:val="003920FE"/>
    <w:rsid w:val="0039245A"/>
    <w:rsid w:val="003932CF"/>
    <w:rsid w:val="003935B4"/>
    <w:rsid w:val="0039383D"/>
    <w:rsid w:val="00393CBA"/>
    <w:rsid w:val="003942FC"/>
    <w:rsid w:val="00397102"/>
    <w:rsid w:val="003A4286"/>
    <w:rsid w:val="003A61FA"/>
    <w:rsid w:val="003A6A11"/>
    <w:rsid w:val="003A7419"/>
    <w:rsid w:val="003B02EE"/>
    <w:rsid w:val="003B5F09"/>
    <w:rsid w:val="003B6FBE"/>
    <w:rsid w:val="003B734C"/>
    <w:rsid w:val="003C0587"/>
    <w:rsid w:val="003C40C8"/>
    <w:rsid w:val="003D15B3"/>
    <w:rsid w:val="003D1F26"/>
    <w:rsid w:val="003D270E"/>
    <w:rsid w:val="003D4F20"/>
    <w:rsid w:val="003D7918"/>
    <w:rsid w:val="003E02FF"/>
    <w:rsid w:val="003E1B87"/>
    <w:rsid w:val="003E6A42"/>
    <w:rsid w:val="003E70BD"/>
    <w:rsid w:val="003F2294"/>
    <w:rsid w:val="003F2B2B"/>
    <w:rsid w:val="003F34B1"/>
    <w:rsid w:val="003F4A5D"/>
    <w:rsid w:val="003F5169"/>
    <w:rsid w:val="003F66AF"/>
    <w:rsid w:val="00400E08"/>
    <w:rsid w:val="004048BF"/>
    <w:rsid w:val="004071E9"/>
    <w:rsid w:val="004114BA"/>
    <w:rsid w:val="00411A81"/>
    <w:rsid w:val="004175C6"/>
    <w:rsid w:val="00421FC3"/>
    <w:rsid w:val="004227CE"/>
    <w:rsid w:val="0042312B"/>
    <w:rsid w:val="004253F0"/>
    <w:rsid w:val="00425BEB"/>
    <w:rsid w:val="00425EBC"/>
    <w:rsid w:val="00426F89"/>
    <w:rsid w:val="004274EB"/>
    <w:rsid w:val="00432997"/>
    <w:rsid w:val="00434427"/>
    <w:rsid w:val="004349ED"/>
    <w:rsid w:val="00435F19"/>
    <w:rsid w:val="0043640D"/>
    <w:rsid w:val="00437D16"/>
    <w:rsid w:val="00437F50"/>
    <w:rsid w:val="00440E84"/>
    <w:rsid w:val="0044243A"/>
    <w:rsid w:val="004450A8"/>
    <w:rsid w:val="004537EA"/>
    <w:rsid w:val="00455D83"/>
    <w:rsid w:val="00463777"/>
    <w:rsid w:val="00463E8B"/>
    <w:rsid w:val="00464250"/>
    <w:rsid w:val="004647AA"/>
    <w:rsid w:val="00466566"/>
    <w:rsid w:val="00471B99"/>
    <w:rsid w:val="00473184"/>
    <w:rsid w:val="004732AD"/>
    <w:rsid w:val="00473A30"/>
    <w:rsid w:val="00473E3F"/>
    <w:rsid w:val="0047688B"/>
    <w:rsid w:val="004779A7"/>
    <w:rsid w:val="00480199"/>
    <w:rsid w:val="00481404"/>
    <w:rsid w:val="00481D8B"/>
    <w:rsid w:val="00482C34"/>
    <w:rsid w:val="00484934"/>
    <w:rsid w:val="00485208"/>
    <w:rsid w:val="00486A38"/>
    <w:rsid w:val="00486CC0"/>
    <w:rsid w:val="00487273"/>
    <w:rsid w:val="00491F30"/>
    <w:rsid w:val="00493A4F"/>
    <w:rsid w:val="00494EE9"/>
    <w:rsid w:val="00495D93"/>
    <w:rsid w:val="004A252F"/>
    <w:rsid w:val="004A4A99"/>
    <w:rsid w:val="004B07F4"/>
    <w:rsid w:val="004B0AD9"/>
    <w:rsid w:val="004B1D06"/>
    <w:rsid w:val="004B37F0"/>
    <w:rsid w:val="004B5E45"/>
    <w:rsid w:val="004B66A6"/>
    <w:rsid w:val="004B6887"/>
    <w:rsid w:val="004B7269"/>
    <w:rsid w:val="004B7B8A"/>
    <w:rsid w:val="004B7CA0"/>
    <w:rsid w:val="004C2BFF"/>
    <w:rsid w:val="004C43FF"/>
    <w:rsid w:val="004C5A80"/>
    <w:rsid w:val="004C6385"/>
    <w:rsid w:val="004D002C"/>
    <w:rsid w:val="004D1ECC"/>
    <w:rsid w:val="004D29AB"/>
    <w:rsid w:val="004D4784"/>
    <w:rsid w:val="004D6803"/>
    <w:rsid w:val="004D7D97"/>
    <w:rsid w:val="004E17AC"/>
    <w:rsid w:val="004E2603"/>
    <w:rsid w:val="004E5722"/>
    <w:rsid w:val="004F11BD"/>
    <w:rsid w:val="004F2D5A"/>
    <w:rsid w:val="004F4A2A"/>
    <w:rsid w:val="004F5049"/>
    <w:rsid w:val="004F527E"/>
    <w:rsid w:val="004F654E"/>
    <w:rsid w:val="004F7CE8"/>
    <w:rsid w:val="005003DF"/>
    <w:rsid w:val="005029EA"/>
    <w:rsid w:val="00503C8F"/>
    <w:rsid w:val="00506A0B"/>
    <w:rsid w:val="005079D2"/>
    <w:rsid w:val="00507B44"/>
    <w:rsid w:val="0051072C"/>
    <w:rsid w:val="0051271D"/>
    <w:rsid w:val="00512E08"/>
    <w:rsid w:val="00514496"/>
    <w:rsid w:val="0051486E"/>
    <w:rsid w:val="0051701F"/>
    <w:rsid w:val="00521518"/>
    <w:rsid w:val="00522D31"/>
    <w:rsid w:val="00524944"/>
    <w:rsid w:val="00526051"/>
    <w:rsid w:val="0052679D"/>
    <w:rsid w:val="0052703C"/>
    <w:rsid w:val="00527A76"/>
    <w:rsid w:val="00532F05"/>
    <w:rsid w:val="005349F5"/>
    <w:rsid w:val="00535EE0"/>
    <w:rsid w:val="00540E73"/>
    <w:rsid w:val="00541A95"/>
    <w:rsid w:val="005435CD"/>
    <w:rsid w:val="00543D18"/>
    <w:rsid w:val="005453AD"/>
    <w:rsid w:val="00545981"/>
    <w:rsid w:val="00545D6E"/>
    <w:rsid w:val="00546515"/>
    <w:rsid w:val="00551E77"/>
    <w:rsid w:val="00551EEC"/>
    <w:rsid w:val="00552E9C"/>
    <w:rsid w:val="005531F0"/>
    <w:rsid w:val="005532E0"/>
    <w:rsid w:val="005537E8"/>
    <w:rsid w:val="00554F67"/>
    <w:rsid w:val="00561B01"/>
    <w:rsid w:val="00562F66"/>
    <w:rsid w:val="00565A42"/>
    <w:rsid w:val="00565BD2"/>
    <w:rsid w:val="00567F3E"/>
    <w:rsid w:val="00574209"/>
    <w:rsid w:val="005748D1"/>
    <w:rsid w:val="0057511F"/>
    <w:rsid w:val="00575B14"/>
    <w:rsid w:val="00575E71"/>
    <w:rsid w:val="00577039"/>
    <w:rsid w:val="00580606"/>
    <w:rsid w:val="00580AFD"/>
    <w:rsid w:val="00582B8C"/>
    <w:rsid w:val="00582C46"/>
    <w:rsid w:val="00583A9F"/>
    <w:rsid w:val="0058726A"/>
    <w:rsid w:val="005876D9"/>
    <w:rsid w:val="00587713"/>
    <w:rsid w:val="00587B9B"/>
    <w:rsid w:val="00587CE0"/>
    <w:rsid w:val="00587F84"/>
    <w:rsid w:val="00592E3D"/>
    <w:rsid w:val="0059303F"/>
    <w:rsid w:val="00593503"/>
    <w:rsid w:val="00593E45"/>
    <w:rsid w:val="00595CE9"/>
    <w:rsid w:val="005975AA"/>
    <w:rsid w:val="005A0F1B"/>
    <w:rsid w:val="005A2B57"/>
    <w:rsid w:val="005A3E13"/>
    <w:rsid w:val="005A4989"/>
    <w:rsid w:val="005A55DB"/>
    <w:rsid w:val="005A7A11"/>
    <w:rsid w:val="005A7D0D"/>
    <w:rsid w:val="005B1416"/>
    <w:rsid w:val="005B2746"/>
    <w:rsid w:val="005B2EDA"/>
    <w:rsid w:val="005B3275"/>
    <w:rsid w:val="005B34D5"/>
    <w:rsid w:val="005B3DF4"/>
    <w:rsid w:val="005B42C4"/>
    <w:rsid w:val="005B45AE"/>
    <w:rsid w:val="005B4B3C"/>
    <w:rsid w:val="005B5BF9"/>
    <w:rsid w:val="005B5F51"/>
    <w:rsid w:val="005B61A6"/>
    <w:rsid w:val="005B625B"/>
    <w:rsid w:val="005C0722"/>
    <w:rsid w:val="005C1354"/>
    <w:rsid w:val="005C75E4"/>
    <w:rsid w:val="005C7723"/>
    <w:rsid w:val="005C7DA9"/>
    <w:rsid w:val="005D171D"/>
    <w:rsid w:val="005D1AA7"/>
    <w:rsid w:val="005D3CE8"/>
    <w:rsid w:val="005D5EB3"/>
    <w:rsid w:val="005E09DF"/>
    <w:rsid w:val="005E3F4F"/>
    <w:rsid w:val="005E5998"/>
    <w:rsid w:val="005E5EB4"/>
    <w:rsid w:val="005F0120"/>
    <w:rsid w:val="005F0F75"/>
    <w:rsid w:val="005F157A"/>
    <w:rsid w:val="005F4991"/>
    <w:rsid w:val="005F5145"/>
    <w:rsid w:val="005F77D1"/>
    <w:rsid w:val="00601B01"/>
    <w:rsid w:val="00606F03"/>
    <w:rsid w:val="006070AC"/>
    <w:rsid w:val="00610D73"/>
    <w:rsid w:val="00610ECB"/>
    <w:rsid w:val="00611D93"/>
    <w:rsid w:val="00612235"/>
    <w:rsid w:val="0061310F"/>
    <w:rsid w:val="006136BB"/>
    <w:rsid w:val="00613782"/>
    <w:rsid w:val="00613E54"/>
    <w:rsid w:val="00614915"/>
    <w:rsid w:val="00614A7E"/>
    <w:rsid w:val="0061505B"/>
    <w:rsid w:val="006156B9"/>
    <w:rsid w:val="006164F6"/>
    <w:rsid w:val="00616CF2"/>
    <w:rsid w:val="00617724"/>
    <w:rsid w:val="00620AE5"/>
    <w:rsid w:val="00623C98"/>
    <w:rsid w:val="00624EA9"/>
    <w:rsid w:val="00626236"/>
    <w:rsid w:val="00626FDC"/>
    <w:rsid w:val="00631E2A"/>
    <w:rsid w:val="0063258A"/>
    <w:rsid w:val="00636818"/>
    <w:rsid w:val="00637201"/>
    <w:rsid w:val="006433D4"/>
    <w:rsid w:val="0064356A"/>
    <w:rsid w:val="006448F2"/>
    <w:rsid w:val="006473F9"/>
    <w:rsid w:val="00652788"/>
    <w:rsid w:val="00652A42"/>
    <w:rsid w:val="00652A94"/>
    <w:rsid w:val="00653D5E"/>
    <w:rsid w:val="00655FC4"/>
    <w:rsid w:val="00656360"/>
    <w:rsid w:val="0066140B"/>
    <w:rsid w:val="00661512"/>
    <w:rsid w:val="0066177F"/>
    <w:rsid w:val="0066228F"/>
    <w:rsid w:val="00662848"/>
    <w:rsid w:val="006639E1"/>
    <w:rsid w:val="00664F84"/>
    <w:rsid w:val="00665E5E"/>
    <w:rsid w:val="006679ED"/>
    <w:rsid w:val="00667F36"/>
    <w:rsid w:val="00670FF5"/>
    <w:rsid w:val="00672D2A"/>
    <w:rsid w:val="0067459D"/>
    <w:rsid w:val="0067471E"/>
    <w:rsid w:val="00675116"/>
    <w:rsid w:val="006751B2"/>
    <w:rsid w:val="0067741B"/>
    <w:rsid w:val="0068031C"/>
    <w:rsid w:val="00681194"/>
    <w:rsid w:val="00681206"/>
    <w:rsid w:val="006814A5"/>
    <w:rsid w:val="006831CC"/>
    <w:rsid w:val="00683675"/>
    <w:rsid w:val="00684A02"/>
    <w:rsid w:val="006864CE"/>
    <w:rsid w:val="00690928"/>
    <w:rsid w:val="006918CF"/>
    <w:rsid w:val="006931D8"/>
    <w:rsid w:val="006932EA"/>
    <w:rsid w:val="00693BC7"/>
    <w:rsid w:val="00694D7B"/>
    <w:rsid w:val="0069703E"/>
    <w:rsid w:val="006A439A"/>
    <w:rsid w:val="006A4BDD"/>
    <w:rsid w:val="006A4C79"/>
    <w:rsid w:val="006A50B2"/>
    <w:rsid w:val="006A71C9"/>
    <w:rsid w:val="006B079A"/>
    <w:rsid w:val="006B0A75"/>
    <w:rsid w:val="006B0D5D"/>
    <w:rsid w:val="006B348E"/>
    <w:rsid w:val="006B35A4"/>
    <w:rsid w:val="006B402C"/>
    <w:rsid w:val="006B65C6"/>
    <w:rsid w:val="006C0544"/>
    <w:rsid w:val="006C1A75"/>
    <w:rsid w:val="006C26CC"/>
    <w:rsid w:val="006C2A11"/>
    <w:rsid w:val="006C43C9"/>
    <w:rsid w:val="006C46D2"/>
    <w:rsid w:val="006C57EB"/>
    <w:rsid w:val="006C707C"/>
    <w:rsid w:val="006C74DB"/>
    <w:rsid w:val="006C7791"/>
    <w:rsid w:val="006D057C"/>
    <w:rsid w:val="006D110D"/>
    <w:rsid w:val="006D3666"/>
    <w:rsid w:val="006D39B7"/>
    <w:rsid w:val="006D55BA"/>
    <w:rsid w:val="006D56B9"/>
    <w:rsid w:val="006D79F7"/>
    <w:rsid w:val="006E03AF"/>
    <w:rsid w:val="006E0D70"/>
    <w:rsid w:val="006E0D90"/>
    <w:rsid w:val="006E19DA"/>
    <w:rsid w:val="006E3041"/>
    <w:rsid w:val="006E5CA7"/>
    <w:rsid w:val="006F1A07"/>
    <w:rsid w:val="006F1A56"/>
    <w:rsid w:val="006F3D11"/>
    <w:rsid w:val="006F4109"/>
    <w:rsid w:val="006F4553"/>
    <w:rsid w:val="006F45BC"/>
    <w:rsid w:val="006F4AC6"/>
    <w:rsid w:val="006F51F8"/>
    <w:rsid w:val="006F7E6D"/>
    <w:rsid w:val="0070034B"/>
    <w:rsid w:val="007004C3"/>
    <w:rsid w:val="007016BB"/>
    <w:rsid w:val="0070253B"/>
    <w:rsid w:val="00702D88"/>
    <w:rsid w:val="00703EAE"/>
    <w:rsid w:val="00705DA3"/>
    <w:rsid w:val="00706522"/>
    <w:rsid w:val="00707FE4"/>
    <w:rsid w:val="00710D67"/>
    <w:rsid w:val="007111E7"/>
    <w:rsid w:val="007114D8"/>
    <w:rsid w:val="0071184B"/>
    <w:rsid w:val="00711944"/>
    <w:rsid w:val="00714558"/>
    <w:rsid w:val="0071492A"/>
    <w:rsid w:val="00716F93"/>
    <w:rsid w:val="007206BA"/>
    <w:rsid w:val="0072097B"/>
    <w:rsid w:val="00720997"/>
    <w:rsid w:val="00720E5D"/>
    <w:rsid w:val="007220E1"/>
    <w:rsid w:val="00722623"/>
    <w:rsid w:val="0072308C"/>
    <w:rsid w:val="0072356C"/>
    <w:rsid w:val="00723FD4"/>
    <w:rsid w:val="00724EDD"/>
    <w:rsid w:val="00727770"/>
    <w:rsid w:val="00730933"/>
    <w:rsid w:val="00731A7B"/>
    <w:rsid w:val="00732019"/>
    <w:rsid w:val="007321E7"/>
    <w:rsid w:val="00733740"/>
    <w:rsid w:val="00734E15"/>
    <w:rsid w:val="00735798"/>
    <w:rsid w:val="00737195"/>
    <w:rsid w:val="00737A9F"/>
    <w:rsid w:val="00737AA9"/>
    <w:rsid w:val="00740623"/>
    <w:rsid w:val="00742330"/>
    <w:rsid w:val="00743A20"/>
    <w:rsid w:val="0074462E"/>
    <w:rsid w:val="00750B98"/>
    <w:rsid w:val="00751374"/>
    <w:rsid w:val="00751B48"/>
    <w:rsid w:val="00752089"/>
    <w:rsid w:val="00752DA8"/>
    <w:rsid w:val="00754BC7"/>
    <w:rsid w:val="00754DC1"/>
    <w:rsid w:val="00756152"/>
    <w:rsid w:val="00756FE9"/>
    <w:rsid w:val="0075797A"/>
    <w:rsid w:val="0076036C"/>
    <w:rsid w:val="007619EA"/>
    <w:rsid w:val="00761B8E"/>
    <w:rsid w:val="00761FB1"/>
    <w:rsid w:val="007621F0"/>
    <w:rsid w:val="007623C4"/>
    <w:rsid w:val="00762F10"/>
    <w:rsid w:val="007647EB"/>
    <w:rsid w:val="007652E7"/>
    <w:rsid w:val="0076554D"/>
    <w:rsid w:val="00772A11"/>
    <w:rsid w:val="0077341A"/>
    <w:rsid w:val="00773A34"/>
    <w:rsid w:val="00774085"/>
    <w:rsid w:val="00776480"/>
    <w:rsid w:val="007773E9"/>
    <w:rsid w:val="00783814"/>
    <w:rsid w:val="0078472D"/>
    <w:rsid w:val="00785D9D"/>
    <w:rsid w:val="00797EB0"/>
    <w:rsid w:val="007A232F"/>
    <w:rsid w:val="007A3D6B"/>
    <w:rsid w:val="007A65A1"/>
    <w:rsid w:val="007B0E3F"/>
    <w:rsid w:val="007B439C"/>
    <w:rsid w:val="007C1B46"/>
    <w:rsid w:val="007C5E15"/>
    <w:rsid w:val="007C6411"/>
    <w:rsid w:val="007D45DE"/>
    <w:rsid w:val="007E0C8C"/>
    <w:rsid w:val="007E1472"/>
    <w:rsid w:val="007E15B8"/>
    <w:rsid w:val="007E17F2"/>
    <w:rsid w:val="007E3BBD"/>
    <w:rsid w:val="007E3D2B"/>
    <w:rsid w:val="007F0009"/>
    <w:rsid w:val="007F06C5"/>
    <w:rsid w:val="007F5C48"/>
    <w:rsid w:val="00800597"/>
    <w:rsid w:val="00803FA0"/>
    <w:rsid w:val="00804670"/>
    <w:rsid w:val="00807DE3"/>
    <w:rsid w:val="0081254F"/>
    <w:rsid w:val="008129E9"/>
    <w:rsid w:val="00813E7E"/>
    <w:rsid w:val="008205F1"/>
    <w:rsid w:val="0082124B"/>
    <w:rsid w:val="0082175F"/>
    <w:rsid w:val="008246E6"/>
    <w:rsid w:val="00824CAD"/>
    <w:rsid w:val="008259AD"/>
    <w:rsid w:val="0083017D"/>
    <w:rsid w:val="00832832"/>
    <w:rsid w:val="00833428"/>
    <w:rsid w:val="0083476B"/>
    <w:rsid w:val="00834E5A"/>
    <w:rsid w:val="00835722"/>
    <w:rsid w:val="00836972"/>
    <w:rsid w:val="00836C54"/>
    <w:rsid w:val="00836D37"/>
    <w:rsid w:val="00837FC5"/>
    <w:rsid w:val="00842D67"/>
    <w:rsid w:val="0084319A"/>
    <w:rsid w:val="0084431D"/>
    <w:rsid w:val="008459ED"/>
    <w:rsid w:val="008469A7"/>
    <w:rsid w:val="00846D40"/>
    <w:rsid w:val="00850270"/>
    <w:rsid w:val="00850C97"/>
    <w:rsid w:val="008511FA"/>
    <w:rsid w:val="0085178C"/>
    <w:rsid w:val="00851EC2"/>
    <w:rsid w:val="00855967"/>
    <w:rsid w:val="008567E9"/>
    <w:rsid w:val="00857050"/>
    <w:rsid w:val="0085751D"/>
    <w:rsid w:val="00857CAD"/>
    <w:rsid w:val="00860088"/>
    <w:rsid w:val="00861E71"/>
    <w:rsid w:val="00861F2E"/>
    <w:rsid w:val="00862679"/>
    <w:rsid w:val="00865DD1"/>
    <w:rsid w:val="008675A0"/>
    <w:rsid w:val="00871984"/>
    <w:rsid w:val="00872B26"/>
    <w:rsid w:val="008741DC"/>
    <w:rsid w:val="00874282"/>
    <w:rsid w:val="008747D5"/>
    <w:rsid w:val="00875120"/>
    <w:rsid w:val="00875B2F"/>
    <w:rsid w:val="008761F0"/>
    <w:rsid w:val="0087670C"/>
    <w:rsid w:val="00880672"/>
    <w:rsid w:val="00882453"/>
    <w:rsid w:val="00882A48"/>
    <w:rsid w:val="0088759F"/>
    <w:rsid w:val="0089056D"/>
    <w:rsid w:val="0089193D"/>
    <w:rsid w:val="00891C91"/>
    <w:rsid w:val="008920A0"/>
    <w:rsid w:val="008966D9"/>
    <w:rsid w:val="00896A79"/>
    <w:rsid w:val="00897613"/>
    <w:rsid w:val="00897AB4"/>
    <w:rsid w:val="008A2539"/>
    <w:rsid w:val="008A4920"/>
    <w:rsid w:val="008B029D"/>
    <w:rsid w:val="008B082F"/>
    <w:rsid w:val="008B10E2"/>
    <w:rsid w:val="008B1F78"/>
    <w:rsid w:val="008C121C"/>
    <w:rsid w:val="008C2D92"/>
    <w:rsid w:val="008C3A65"/>
    <w:rsid w:val="008C4A5C"/>
    <w:rsid w:val="008C64DA"/>
    <w:rsid w:val="008C72AA"/>
    <w:rsid w:val="008D1507"/>
    <w:rsid w:val="008D216B"/>
    <w:rsid w:val="008D499F"/>
    <w:rsid w:val="008D6938"/>
    <w:rsid w:val="008E17A7"/>
    <w:rsid w:val="008E3499"/>
    <w:rsid w:val="008E4627"/>
    <w:rsid w:val="008E5382"/>
    <w:rsid w:val="008E6DA2"/>
    <w:rsid w:val="008E75C3"/>
    <w:rsid w:val="008E7896"/>
    <w:rsid w:val="008E7DC2"/>
    <w:rsid w:val="008F07C9"/>
    <w:rsid w:val="008F16D5"/>
    <w:rsid w:val="008F202C"/>
    <w:rsid w:val="008F25B9"/>
    <w:rsid w:val="008F3349"/>
    <w:rsid w:val="008F5399"/>
    <w:rsid w:val="008F6CC6"/>
    <w:rsid w:val="008F77CC"/>
    <w:rsid w:val="00900FDD"/>
    <w:rsid w:val="009019F9"/>
    <w:rsid w:val="00904A1C"/>
    <w:rsid w:val="00905E12"/>
    <w:rsid w:val="00910726"/>
    <w:rsid w:val="00916D91"/>
    <w:rsid w:val="009204CC"/>
    <w:rsid w:val="0092148A"/>
    <w:rsid w:val="00921C28"/>
    <w:rsid w:val="00922062"/>
    <w:rsid w:val="009231A7"/>
    <w:rsid w:val="009240EC"/>
    <w:rsid w:val="0092756F"/>
    <w:rsid w:val="00930138"/>
    <w:rsid w:val="00930281"/>
    <w:rsid w:val="009314BE"/>
    <w:rsid w:val="00932285"/>
    <w:rsid w:val="00934926"/>
    <w:rsid w:val="00934EBC"/>
    <w:rsid w:val="009374A4"/>
    <w:rsid w:val="00937936"/>
    <w:rsid w:val="009407ED"/>
    <w:rsid w:val="00942048"/>
    <w:rsid w:val="00943D34"/>
    <w:rsid w:val="00945BF2"/>
    <w:rsid w:val="00947E9A"/>
    <w:rsid w:val="00951AD9"/>
    <w:rsid w:val="00952A4A"/>
    <w:rsid w:val="00952ECC"/>
    <w:rsid w:val="00955308"/>
    <w:rsid w:val="009555D9"/>
    <w:rsid w:val="009556AB"/>
    <w:rsid w:val="00955889"/>
    <w:rsid w:val="00957D18"/>
    <w:rsid w:val="00960E6B"/>
    <w:rsid w:val="00962241"/>
    <w:rsid w:val="009624EB"/>
    <w:rsid w:val="00963C75"/>
    <w:rsid w:val="0096500C"/>
    <w:rsid w:val="009658DB"/>
    <w:rsid w:val="009659BE"/>
    <w:rsid w:val="00966D6E"/>
    <w:rsid w:val="0097212E"/>
    <w:rsid w:val="00975046"/>
    <w:rsid w:val="0097636F"/>
    <w:rsid w:val="00976881"/>
    <w:rsid w:val="0097705D"/>
    <w:rsid w:val="00977FEF"/>
    <w:rsid w:val="009812E9"/>
    <w:rsid w:val="0099273B"/>
    <w:rsid w:val="009938F0"/>
    <w:rsid w:val="009A0F5D"/>
    <w:rsid w:val="009A3404"/>
    <w:rsid w:val="009A4078"/>
    <w:rsid w:val="009B028F"/>
    <w:rsid w:val="009B0D11"/>
    <w:rsid w:val="009B2FE7"/>
    <w:rsid w:val="009B3ABF"/>
    <w:rsid w:val="009B4F91"/>
    <w:rsid w:val="009B5CC8"/>
    <w:rsid w:val="009B660C"/>
    <w:rsid w:val="009C0793"/>
    <w:rsid w:val="009C08FF"/>
    <w:rsid w:val="009C0A61"/>
    <w:rsid w:val="009C1B16"/>
    <w:rsid w:val="009C1F34"/>
    <w:rsid w:val="009C3992"/>
    <w:rsid w:val="009C4090"/>
    <w:rsid w:val="009C4916"/>
    <w:rsid w:val="009C574B"/>
    <w:rsid w:val="009C742E"/>
    <w:rsid w:val="009C7DCC"/>
    <w:rsid w:val="009D3289"/>
    <w:rsid w:val="009D37D9"/>
    <w:rsid w:val="009D3CAE"/>
    <w:rsid w:val="009D3CC1"/>
    <w:rsid w:val="009D64E6"/>
    <w:rsid w:val="009D7332"/>
    <w:rsid w:val="009D7CC4"/>
    <w:rsid w:val="009E0B7C"/>
    <w:rsid w:val="009E2A4F"/>
    <w:rsid w:val="009E4A40"/>
    <w:rsid w:val="009E4D81"/>
    <w:rsid w:val="009E5229"/>
    <w:rsid w:val="009E705A"/>
    <w:rsid w:val="009E716A"/>
    <w:rsid w:val="009F0970"/>
    <w:rsid w:val="009F13ED"/>
    <w:rsid w:val="009F20D4"/>
    <w:rsid w:val="009F374C"/>
    <w:rsid w:val="009F5B73"/>
    <w:rsid w:val="009F7024"/>
    <w:rsid w:val="009F751C"/>
    <w:rsid w:val="009F7C70"/>
    <w:rsid w:val="00A004F0"/>
    <w:rsid w:val="00A009E9"/>
    <w:rsid w:val="00A00A16"/>
    <w:rsid w:val="00A00B52"/>
    <w:rsid w:val="00A04225"/>
    <w:rsid w:val="00A047C7"/>
    <w:rsid w:val="00A058A5"/>
    <w:rsid w:val="00A05EA3"/>
    <w:rsid w:val="00A06016"/>
    <w:rsid w:val="00A0628C"/>
    <w:rsid w:val="00A06817"/>
    <w:rsid w:val="00A078B4"/>
    <w:rsid w:val="00A07C2C"/>
    <w:rsid w:val="00A10A79"/>
    <w:rsid w:val="00A114BB"/>
    <w:rsid w:val="00A1257A"/>
    <w:rsid w:val="00A2011D"/>
    <w:rsid w:val="00A20141"/>
    <w:rsid w:val="00A23766"/>
    <w:rsid w:val="00A25A79"/>
    <w:rsid w:val="00A27762"/>
    <w:rsid w:val="00A31CB8"/>
    <w:rsid w:val="00A323DD"/>
    <w:rsid w:val="00A32FBF"/>
    <w:rsid w:val="00A34E8B"/>
    <w:rsid w:val="00A35A01"/>
    <w:rsid w:val="00A4184E"/>
    <w:rsid w:val="00A43021"/>
    <w:rsid w:val="00A4386C"/>
    <w:rsid w:val="00A44BC9"/>
    <w:rsid w:val="00A465FF"/>
    <w:rsid w:val="00A521FB"/>
    <w:rsid w:val="00A5640B"/>
    <w:rsid w:val="00A56DF1"/>
    <w:rsid w:val="00A5704A"/>
    <w:rsid w:val="00A57470"/>
    <w:rsid w:val="00A6067A"/>
    <w:rsid w:val="00A616BB"/>
    <w:rsid w:val="00A6256B"/>
    <w:rsid w:val="00A63A51"/>
    <w:rsid w:val="00A63EBD"/>
    <w:rsid w:val="00A6418C"/>
    <w:rsid w:val="00A667AD"/>
    <w:rsid w:val="00A67B89"/>
    <w:rsid w:val="00A70057"/>
    <w:rsid w:val="00A70401"/>
    <w:rsid w:val="00A707BD"/>
    <w:rsid w:val="00A70FEA"/>
    <w:rsid w:val="00A71ACD"/>
    <w:rsid w:val="00A725FD"/>
    <w:rsid w:val="00A73BF9"/>
    <w:rsid w:val="00A75885"/>
    <w:rsid w:val="00A76063"/>
    <w:rsid w:val="00A76679"/>
    <w:rsid w:val="00A80E0C"/>
    <w:rsid w:val="00A817A2"/>
    <w:rsid w:val="00A83680"/>
    <w:rsid w:val="00A84E32"/>
    <w:rsid w:val="00A857FE"/>
    <w:rsid w:val="00A919CA"/>
    <w:rsid w:val="00A921A6"/>
    <w:rsid w:val="00A929C6"/>
    <w:rsid w:val="00A9516A"/>
    <w:rsid w:val="00A95413"/>
    <w:rsid w:val="00A960C7"/>
    <w:rsid w:val="00A9615E"/>
    <w:rsid w:val="00AA1447"/>
    <w:rsid w:val="00AA2383"/>
    <w:rsid w:val="00AA2DBF"/>
    <w:rsid w:val="00AA36DD"/>
    <w:rsid w:val="00AA3F34"/>
    <w:rsid w:val="00AA6518"/>
    <w:rsid w:val="00AA7397"/>
    <w:rsid w:val="00AB48A5"/>
    <w:rsid w:val="00AB48B1"/>
    <w:rsid w:val="00AB4CFF"/>
    <w:rsid w:val="00AB5ED0"/>
    <w:rsid w:val="00AB61B6"/>
    <w:rsid w:val="00AC29C7"/>
    <w:rsid w:val="00AC2F66"/>
    <w:rsid w:val="00AC398C"/>
    <w:rsid w:val="00AC3C81"/>
    <w:rsid w:val="00AC6970"/>
    <w:rsid w:val="00AD0118"/>
    <w:rsid w:val="00AD0217"/>
    <w:rsid w:val="00AD1DDF"/>
    <w:rsid w:val="00AD2002"/>
    <w:rsid w:val="00AD2055"/>
    <w:rsid w:val="00AD7391"/>
    <w:rsid w:val="00AD791C"/>
    <w:rsid w:val="00AD798E"/>
    <w:rsid w:val="00AE0FB0"/>
    <w:rsid w:val="00AE1C0E"/>
    <w:rsid w:val="00AE2831"/>
    <w:rsid w:val="00AE42AF"/>
    <w:rsid w:val="00AE4D9D"/>
    <w:rsid w:val="00AE58ED"/>
    <w:rsid w:val="00AF1EA0"/>
    <w:rsid w:val="00AF39FD"/>
    <w:rsid w:val="00AF4E58"/>
    <w:rsid w:val="00AF500E"/>
    <w:rsid w:val="00AF5545"/>
    <w:rsid w:val="00AF607D"/>
    <w:rsid w:val="00AF6E54"/>
    <w:rsid w:val="00AF7B65"/>
    <w:rsid w:val="00B00094"/>
    <w:rsid w:val="00B01AB2"/>
    <w:rsid w:val="00B01B32"/>
    <w:rsid w:val="00B05BA5"/>
    <w:rsid w:val="00B07281"/>
    <w:rsid w:val="00B10703"/>
    <w:rsid w:val="00B10CD5"/>
    <w:rsid w:val="00B12C03"/>
    <w:rsid w:val="00B13EEA"/>
    <w:rsid w:val="00B2095E"/>
    <w:rsid w:val="00B21123"/>
    <w:rsid w:val="00B22838"/>
    <w:rsid w:val="00B25CCB"/>
    <w:rsid w:val="00B3104E"/>
    <w:rsid w:val="00B311B8"/>
    <w:rsid w:val="00B3196B"/>
    <w:rsid w:val="00B32687"/>
    <w:rsid w:val="00B32FBD"/>
    <w:rsid w:val="00B34FF8"/>
    <w:rsid w:val="00B37129"/>
    <w:rsid w:val="00B41ADD"/>
    <w:rsid w:val="00B42062"/>
    <w:rsid w:val="00B421B5"/>
    <w:rsid w:val="00B424D3"/>
    <w:rsid w:val="00B45712"/>
    <w:rsid w:val="00B45FE5"/>
    <w:rsid w:val="00B464C1"/>
    <w:rsid w:val="00B51746"/>
    <w:rsid w:val="00B52507"/>
    <w:rsid w:val="00B5458C"/>
    <w:rsid w:val="00B54DD9"/>
    <w:rsid w:val="00B55DB0"/>
    <w:rsid w:val="00B56686"/>
    <w:rsid w:val="00B56806"/>
    <w:rsid w:val="00B5771D"/>
    <w:rsid w:val="00B60B17"/>
    <w:rsid w:val="00B60FDC"/>
    <w:rsid w:val="00B6315E"/>
    <w:rsid w:val="00B64456"/>
    <w:rsid w:val="00B65585"/>
    <w:rsid w:val="00B66881"/>
    <w:rsid w:val="00B66A22"/>
    <w:rsid w:val="00B67155"/>
    <w:rsid w:val="00B67CEA"/>
    <w:rsid w:val="00B70C15"/>
    <w:rsid w:val="00B72B35"/>
    <w:rsid w:val="00B73467"/>
    <w:rsid w:val="00B743BF"/>
    <w:rsid w:val="00B758C0"/>
    <w:rsid w:val="00B76A68"/>
    <w:rsid w:val="00B7741C"/>
    <w:rsid w:val="00B778BA"/>
    <w:rsid w:val="00B810A4"/>
    <w:rsid w:val="00B821CA"/>
    <w:rsid w:val="00B82702"/>
    <w:rsid w:val="00B83945"/>
    <w:rsid w:val="00B847E3"/>
    <w:rsid w:val="00B853F0"/>
    <w:rsid w:val="00B86BD8"/>
    <w:rsid w:val="00B91A71"/>
    <w:rsid w:val="00B94821"/>
    <w:rsid w:val="00B94873"/>
    <w:rsid w:val="00B9761D"/>
    <w:rsid w:val="00BA0727"/>
    <w:rsid w:val="00BA1F5A"/>
    <w:rsid w:val="00BA2152"/>
    <w:rsid w:val="00BA33E8"/>
    <w:rsid w:val="00BA4896"/>
    <w:rsid w:val="00BA4EE2"/>
    <w:rsid w:val="00BA53BB"/>
    <w:rsid w:val="00BB0CFB"/>
    <w:rsid w:val="00BB195E"/>
    <w:rsid w:val="00BB5391"/>
    <w:rsid w:val="00BB5680"/>
    <w:rsid w:val="00BB6C80"/>
    <w:rsid w:val="00BC0701"/>
    <w:rsid w:val="00BC108D"/>
    <w:rsid w:val="00BC1C70"/>
    <w:rsid w:val="00BC541A"/>
    <w:rsid w:val="00BC6030"/>
    <w:rsid w:val="00BC7007"/>
    <w:rsid w:val="00BD0FD2"/>
    <w:rsid w:val="00BD12CD"/>
    <w:rsid w:val="00BD2154"/>
    <w:rsid w:val="00BD3D5D"/>
    <w:rsid w:val="00BD5BDC"/>
    <w:rsid w:val="00BD758C"/>
    <w:rsid w:val="00BD7AC9"/>
    <w:rsid w:val="00BE00E8"/>
    <w:rsid w:val="00BE0BCE"/>
    <w:rsid w:val="00BE3922"/>
    <w:rsid w:val="00BE3E14"/>
    <w:rsid w:val="00BE5A61"/>
    <w:rsid w:val="00BE6657"/>
    <w:rsid w:val="00BE77BA"/>
    <w:rsid w:val="00BF1AD6"/>
    <w:rsid w:val="00BF26B8"/>
    <w:rsid w:val="00BF2736"/>
    <w:rsid w:val="00BF7101"/>
    <w:rsid w:val="00C00448"/>
    <w:rsid w:val="00C00E23"/>
    <w:rsid w:val="00C014A3"/>
    <w:rsid w:val="00C01B28"/>
    <w:rsid w:val="00C03C6E"/>
    <w:rsid w:val="00C06541"/>
    <w:rsid w:val="00C124FF"/>
    <w:rsid w:val="00C1594C"/>
    <w:rsid w:val="00C169D1"/>
    <w:rsid w:val="00C1788C"/>
    <w:rsid w:val="00C201E7"/>
    <w:rsid w:val="00C2284A"/>
    <w:rsid w:val="00C2380C"/>
    <w:rsid w:val="00C244E6"/>
    <w:rsid w:val="00C26C2C"/>
    <w:rsid w:val="00C32B5F"/>
    <w:rsid w:val="00C3487C"/>
    <w:rsid w:val="00C4236D"/>
    <w:rsid w:val="00C42ED9"/>
    <w:rsid w:val="00C43064"/>
    <w:rsid w:val="00C436F2"/>
    <w:rsid w:val="00C43B68"/>
    <w:rsid w:val="00C46813"/>
    <w:rsid w:val="00C52348"/>
    <w:rsid w:val="00C5317A"/>
    <w:rsid w:val="00C570F5"/>
    <w:rsid w:val="00C574BC"/>
    <w:rsid w:val="00C608FE"/>
    <w:rsid w:val="00C61CC3"/>
    <w:rsid w:val="00C63C0C"/>
    <w:rsid w:val="00C6411E"/>
    <w:rsid w:val="00C644F0"/>
    <w:rsid w:val="00C672D7"/>
    <w:rsid w:val="00C70017"/>
    <w:rsid w:val="00C72160"/>
    <w:rsid w:val="00C73B3D"/>
    <w:rsid w:val="00C7444C"/>
    <w:rsid w:val="00C774DF"/>
    <w:rsid w:val="00C77D88"/>
    <w:rsid w:val="00C77FCA"/>
    <w:rsid w:val="00C81BC7"/>
    <w:rsid w:val="00C82FFA"/>
    <w:rsid w:val="00C83BA7"/>
    <w:rsid w:val="00C83DC7"/>
    <w:rsid w:val="00C843B2"/>
    <w:rsid w:val="00C84F56"/>
    <w:rsid w:val="00C8530A"/>
    <w:rsid w:val="00C85797"/>
    <w:rsid w:val="00C86528"/>
    <w:rsid w:val="00C87974"/>
    <w:rsid w:val="00C908EB"/>
    <w:rsid w:val="00C9189B"/>
    <w:rsid w:val="00C93840"/>
    <w:rsid w:val="00C94BE5"/>
    <w:rsid w:val="00CA1042"/>
    <w:rsid w:val="00CA11FA"/>
    <w:rsid w:val="00CA1790"/>
    <w:rsid w:val="00CA27FA"/>
    <w:rsid w:val="00CA2B59"/>
    <w:rsid w:val="00CA3584"/>
    <w:rsid w:val="00CA4861"/>
    <w:rsid w:val="00CA4D20"/>
    <w:rsid w:val="00CA6A44"/>
    <w:rsid w:val="00CA6B67"/>
    <w:rsid w:val="00CB21F8"/>
    <w:rsid w:val="00CB2D75"/>
    <w:rsid w:val="00CB6B70"/>
    <w:rsid w:val="00CC072F"/>
    <w:rsid w:val="00CC15EE"/>
    <w:rsid w:val="00CC3667"/>
    <w:rsid w:val="00CC3D00"/>
    <w:rsid w:val="00CC4A98"/>
    <w:rsid w:val="00CC50E3"/>
    <w:rsid w:val="00CC5D12"/>
    <w:rsid w:val="00CC5D4F"/>
    <w:rsid w:val="00CD0187"/>
    <w:rsid w:val="00CD0360"/>
    <w:rsid w:val="00CD0814"/>
    <w:rsid w:val="00CD1630"/>
    <w:rsid w:val="00CD277B"/>
    <w:rsid w:val="00CD3BEB"/>
    <w:rsid w:val="00CD4183"/>
    <w:rsid w:val="00CD7200"/>
    <w:rsid w:val="00CD73EE"/>
    <w:rsid w:val="00CE09A7"/>
    <w:rsid w:val="00CE118B"/>
    <w:rsid w:val="00CE2526"/>
    <w:rsid w:val="00CE3175"/>
    <w:rsid w:val="00CE3229"/>
    <w:rsid w:val="00CE37FA"/>
    <w:rsid w:val="00CE3861"/>
    <w:rsid w:val="00CE3A0E"/>
    <w:rsid w:val="00CF15D5"/>
    <w:rsid w:val="00CF279A"/>
    <w:rsid w:val="00CF27AD"/>
    <w:rsid w:val="00CF2E91"/>
    <w:rsid w:val="00CF45D7"/>
    <w:rsid w:val="00D00215"/>
    <w:rsid w:val="00D0029B"/>
    <w:rsid w:val="00D015A0"/>
    <w:rsid w:val="00D019BF"/>
    <w:rsid w:val="00D02994"/>
    <w:rsid w:val="00D0396A"/>
    <w:rsid w:val="00D05FF2"/>
    <w:rsid w:val="00D117FE"/>
    <w:rsid w:val="00D11D2E"/>
    <w:rsid w:val="00D13D73"/>
    <w:rsid w:val="00D16622"/>
    <w:rsid w:val="00D21CEF"/>
    <w:rsid w:val="00D21F3F"/>
    <w:rsid w:val="00D243E7"/>
    <w:rsid w:val="00D243F4"/>
    <w:rsid w:val="00D2545F"/>
    <w:rsid w:val="00D278D2"/>
    <w:rsid w:val="00D27FF3"/>
    <w:rsid w:val="00D31998"/>
    <w:rsid w:val="00D346C6"/>
    <w:rsid w:val="00D3584A"/>
    <w:rsid w:val="00D4012C"/>
    <w:rsid w:val="00D41406"/>
    <w:rsid w:val="00D422B3"/>
    <w:rsid w:val="00D43A86"/>
    <w:rsid w:val="00D43DE3"/>
    <w:rsid w:val="00D4796D"/>
    <w:rsid w:val="00D47AF9"/>
    <w:rsid w:val="00D47C33"/>
    <w:rsid w:val="00D50772"/>
    <w:rsid w:val="00D52DEB"/>
    <w:rsid w:val="00D55008"/>
    <w:rsid w:val="00D5572E"/>
    <w:rsid w:val="00D6026F"/>
    <w:rsid w:val="00D60BF7"/>
    <w:rsid w:val="00D6345D"/>
    <w:rsid w:val="00D63738"/>
    <w:rsid w:val="00D64812"/>
    <w:rsid w:val="00D65559"/>
    <w:rsid w:val="00D66B45"/>
    <w:rsid w:val="00D72027"/>
    <w:rsid w:val="00D72C00"/>
    <w:rsid w:val="00D73326"/>
    <w:rsid w:val="00D7553C"/>
    <w:rsid w:val="00D757FD"/>
    <w:rsid w:val="00D805AD"/>
    <w:rsid w:val="00D8086F"/>
    <w:rsid w:val="00D811B4"/>
    <w:rsid w:val="00D86D3E"/>
    <w:rsid w:val="00D87D96"/>
    <w:rsid w:val="00D90917"/>
    <w:rsid w:val="00D92D15"/>
    <w:rsid w:val="00D951A0"/>
    <w:rsid w:val="00D969BB"/>
    <w:rsid w:val="00D97613"/>
    <w:rsid w:val="00DA02FB"/>
    <w:rsid w:val="00DA22EE"/>
    <w:rsid w:val="00DA242F"/>
    <w:rsid w:val="00DA3428"/>
    <w:rsid w:val="00DA6009"/>
    <w:rsid w:val="00DA6745"/>
    <w:rsid w:val="00DA6921"/>
    <w:rsid w:val="00DA7E5B"/>
    <w:rsid w:val="00DB0199"/>
    <w:rsid w:val="00DB0F54"/>
    <w:rsid w:val="00DB1642"/>
    <w:rsid w:val="00DB1BFF"/>
    <w:rsid w:val="00DB3B93"/>
    <w:rsid w:val="00DB57C8"/>
    <w:rsid w:val="00DB5A5A"/>
    <w:rsid w:val="00DB61BB"/>
    <w:rsid w:val="00DB630E"/>
    <w:rsid w:val="00DB6799"/>
    <w:rsid w:val="00DB6F3E"/>
    <w:rsid w:val="00DB7059"/>
    <w:rsid w:val="00DB7712"/>
    <w:rsid w:val="00DC0116"/>
    <w:rsid w:val="00DC1397"/>
    <w:rsid w:val="00DC15ED"/>
    <w:rsid w:val="00DC3D8F"/>
    <w:rsid w:val="00DC5AC4"/>
    <w:rsid w:val="00DC74CA"/>
    <w:rsid w:val="00DC75E5"/>
    <w:rsid w:val="00DD1DBC"/>
    <w:rsid w:val="00DD267C"/>
    <w:rsid w:val="00DD52E4"/>
    <w:rsid w:val="00DD53F8"/>
    <w:rsid w:val="00DE0DC6"/>
    <w:rsid w:val="00DE152E"/>
    <w:rsid w:val="00DE29B2"/>
    <w:rsid w:val="00DE2B76"/>
    <w:rsid w:val="00DE3A9E"/>
    <w:rsid w:val="00DE54FD"/>
    <w:rsid w:val="00DE5958"/>
    <w:rsid w:val="00DE6054"/>
    <w:rsid w:val="00DF1B5D"/>
    <w:rsid w:val="00DF4541"/>
    <w:rsid w:val="00DF79F7"/>
    <w:rsid w:val="00DF7B47"/>
    <w:rsid w:val="00DF7DC5"/>
    <w:rsid w:val="00E000B7"/>
    <w:rsid w:val="00E0205D"/>
    <w:rsid w:val="00E02BED"/>
    <w:rsid w:val="00E0330B"/>
    <w:rsid w:val="00E04154"/>
    <w:rsid w:val="00E05943"/>
    <w:rsid w:val="00E0610F"/>
    <w:rsid w:val="00E06B6F"/>
    <w:rsid w:val="00E112CF"/>
    <w:rsid w:val="00E11D55"/>
    <w:rsid w:val="00E137B1"/>
    <w:rsid w:val="00E15212"/>
    <w:rsid w:val="00E15542"/>
    <w:rsid w:val="00E16594"/>
    <w:rsid w:val="00E16A31"/>
    <w:rsid w:val="00E17799"/>
    <w:rsid w:val="00E17878"/>
    <w:rsid w:val="00E212D7"/>
    <w:rsid w:val="00E21A91"/>
    <w:rsid w:val="00E21EBA"/>
    <w:rsid w:val="00E2285A"/>
    <w:rsid w:val="00E24D62"/>
    <w:rsid w:val="00E25A3C"/>
    <w:rsid w:val="00E26ADD"/>
    <w:rsid w:val="00E30BE0"/>
    <w:rsid w:val="00E31107"/>
    <w:rsid w:val="00E313CB"/>
    <w:rsid w:val="00E3187E"/>
    <w:rsid w:val="00E327B6"/>
    <w:rsid w:val="00E32F9C"/>
    <w:rsid w:val="00E33CF5"/>
    <w:rsid w:val="00E358EC"/>
    <w:rsid w:val="00E35E50"/>
    <w:rsid w:val="00E40E52"/>
    <w:rsid w:val="00E40EB1"/>
    <w:rsid w:val="00E41B12"/>
    <w:rsid w:val="00E428C0"/>
    <w:rsid w:val="00E44333"/>
    <w:rsid w:val="00E447E6"/>
    <w:rsid w:val="00E44C99"/>
    <w:rsid w:val="00E452FA"/>
    <w:rsid w:val="00E472C9"/>
    <w:rsid w:val="00E4765F"/>
    <w:rsid w:val="00E503D3"/>
    <w:rsid w:val="00E51811"/>
    <w:rsid w:val="00E51F80"/>
    <w:rsid w:val="00E57803"/>
    <w:rsid w:val="00E57823"/>
    <w:rsid w:val="00E60040"/>
    <w:rsid w:val="00E60A50"/>
    <w:rsid w:val="00E61680"/>
    <w:rsid w:val="00E637AB"/>
    <w:rsid w:val="00E63D53"/>
    <w:rsid w:val="00E658BF"/>
    <w:rsid w:val="00E7072D"/>
    <w:rsid w:val="00E71F9B"/>
    <w:rsid w:val="00E74529"/>
    <w:rsid w:val="00E76A4B"/>
    <w:rsid w:val="00E8007C"/>
    <w:rsid w:val="00E80728"/>
    <w:rsid w:val="00E84EF4"/>
    <w:rsid w:val="00E8554B"/>
    <w:rsid w:val="00E903CD"/>
    <w:rsid w:val="00E945E7"/>
    <w:rsid w:val="00E96EF8"/>
    <w:rsid w:val="00EA0585"/>
    <w:rsid w:val="00EA101A"/>
    <w:rsid w:val="00EA233E"/>
    <w:rsid w:val="00EA35FB"/>
    <w:rsid w:val="00EA65F6"/>
    <w:rsid w:val="00EA72D3"/>
    <w:rsid w:val="00EB02D2"/>
    <w:rsid w:val="00EB0E02"/>
    <w:rsid w:val="00EB1D6B"/>
    <w:rsid w:val="00EB303E"/>
    <w:rsid w:val="00EB3224"/>
    <w:rsid w:val="00EB3716"/>
    <w:rsid w:val="00EB53EB"/>
    <w:rsid w:val="00EB583A"/>
    <w:rsid w:val="00EB5F1E"/>
    <w:rsid w:val="00EC098E"/>
    <w:rsid w:val="00EC17F9"/>
    <w:rsid w:val="00EC2495"/>
    <w:rsid w:val="00EC2EA0"/>
    <w:rsid w:val="00EC32E5"/>
    <w:rsid w:val="00EC6994"/>
    <w:rsid w:val="00EC7CD2"/>
    <w:rsid w:val="00ED316A"/>
    <w:rsid w:val="00ED3D1B"/>
    <w:rsid w:val="00ED3E9C"/>
    <w:rsid w:val="00ED5172"/>
    <w:rsid w:val="00ED6C06"/>
    <w:rsid w:val="00EE0F0E"/>
    <w:rsid w:val="00EE2D0A"/>
    <w:rsid w:val="00EE3ABE"/>
    <w:rsid w:val="00EE4640"/>
    <w:rsid w:val="00EE7B24"/>
    <w:rsid w:val="00EF2DC4"/>
    <w:rsid w:val="00EF3EFD"/>
    <w:rsid w:val="00EF4E2F"/>
    <w:rsid w:val="00F01D4C"/>
    <w:rsid w:val="00F028B0"/>
    <w:rsid w:val="00F02B0A"/>
    <w:rsid w:val="00F07151"/>
    <w:rsid w:val="00F07618"/>
    <w:rsid w:val="00F112EA"/>
    <w:rsid w:val="00F11DB1"/>
    <w:rsid w:val="00F12ECC"/>
    <w:rsid w:val="00F14719"/>
    <w:rsid w:val="00F16D91"/>
    <w:rsid w:val="00F231AF"/>
    <w:rsid w:val="00F24CF0"/>
    <w:rsid w:val="00F25754"/>
    <w:rsid w:val="00F25AF2"/>
    <w:rsid w:val="00F30652"/>
    <w:rsid w:val="00F30815"/>
    <w:rsid w:val="00F31E2A"/>
    <w:rsid w:val="00F32855"/>
    <w:rsid w:val="00F3649D"/>
    <w:rsid w:val="00F412B9"/>
    <w:rsid w:val="00F439F0"/>
    <w:rsid w:val="00F43C54"/>
    <w:rsid w:val="00F44BA6"/>
    <w:rsid w:val="00F45103"/>
    <w:rsid w:val="00F4590A"/>
    <w:rsid w:val="00F46B3E"/>
    <w:rsid w:val="00F52076"/>
    <w:rsid w:val="00F5297D"/>
    <w:rsid w:val="00F5408F"/>
    <w:rsid w:val="00F5447D"/>
    <w:rsid w:val="00F5644F"/>
    <w:rsid w:val="00F606E0"/>
    <w:rsid w:val="00F60734"/>
    <w:rsid w:val="00F646E3"/>
    <w:rsid w:val="00F64D58"/>
    <w:rsid w:val="00F65D72"/>
    <w:rsid w:val="00F67DD0"/>
    <w:rsid w:val="00F7052F"/>
    <w:rsid w:val="00F70B6F"/>
    <w:rsid w:val="00F71359"/>
    <w:rsid w:val="00F716D3"/>
    <w:rsid w:val="00F72490"/>
    <w:rsid w:val="00F7329C"/>
    <w:rsid w:val="00F73CED"/>
    <w:rsid w:val="00F7468E"/>
    <w:rsid w:val="00F74F6C"/>
    <w:rsid w:val="00F80C40"/>
    <w:rsid w:val="00F81504"/>
    <w:rsid w:val="00F8285F"/>
    <w:rsid w:val="00F85505"/>
    <w:rsid w:val="00F87C7C"/>
    <w:rsid w:val="00F91B3F"/>
    <w:rsid w:val="00F9369C"/>
    <w:rsid w:val="00F97EA3"/>
    <w:rsid w:val="00FA101E"/>
    <w:rsid w:val="00FA1038"/>
    <w:rsid w:val="00FA2615"/>
    <w:rsid w:val="00FA3D76"/>
    <w:rsid w:val="00FA4350"/>
    <w:rsid w:val="00FA5C23"/>
    <w:rsid w:val="00FB09DF"/>
    <w:rsid w:val="00FB4DF7"/>
    <w:rsid w:val="00FB4FC0"/>
    <w:rsid w:val="00FB633E"/>
    <w:rsid w:val="00FB6462"/>
    <w:rsid w:val="00FB6E9A"/>
    <w:rsid w:val="00FC0CA5"/>
    <w:rsid w:val="00FC177A"/>
    <w:rsid w:val="00FC2052"/>
    <w:rsid w:val="00FC7745"/>
    <w:rsid w:val="00FD0DD7"/>
    <w:rsid w:val="00FD2167"/>
    <w:rsid w:val="00FD26C2"/>
    <w:rsid w:val="00FD3E45"/>
    <w:rsid w:val="00FD5104"/>
    <w:rsid w:val="00FD5190"/>
    <w:rsid w:val="00FD7591"/>
    <w:rsid w:val="00FE1E86"/>
    <w:rsid w:val="00FE2EF3"/>
    <w:rsid w:val="00FE5D6B"/>
    <w:rsid w:val="00FF08AF"/>
    <w:rsid w:val="00FF09AF"/>
    <w:rsid w:val="00FF22DD"/>
    <w:rsid w:val="00FF2B11"/>
    <w:rsid w:val="00FF3BCE"/>
    <w:rsid w:val="00FF4791"/>
    <w:rsid w:val="00FF68C8"/>
    <w:rsid w:val="00FF6F75"/>
    <w:rsid w:val="00FF7191"/>
    <w:rsid w:val="00FF75AD"/>
    <w:rsid w:val="00FF7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373F15E"/>
  <w15:docId w15:val="{3555B328-A560-460E-8BF9-8FBB56A29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12" w:unhideWhenUsed="1" w:qFormat="1"/>
    <w:lsdException w:name="heading 4" w:semiHidden="1" w:uiPriority="9" w:unhideWhenUsed="1" w:qFormat="1"/>
    <w:lsdException w:name="heading 5" w:semiHidden="1" w:uiPriority="12" w:unhideWhenUsed="1" w:qFormat="1"/>
    <w:lsdException w:name="heading 6" w:semiHidden="1" w:uiPriority="12" w:unhideWhenUsed="1" w:qFormat="1"/>
    <w:lsdException w:name="heading 7" w:semiHidden="1" w:uiPriority="12" w:unhideWhenUsed="1" w:qFormat="1"/>
    <w:lsdException w:name="heading 8" w:semiHidden="1" w:uiPriority="12" w:unhideWhenUsed="1" w:qFormat="1"/>
    <w:lsdException w:name="heading 9" w:semiHidden="1" w:uiPriority="12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41" w:unhideWhenUsed="1"/>
    <w:lsdException w:name="toc 5" w:semiHidden="1" w:uiPriority="41" w:unhideWhenUsed="1"/>
    <w:lsdException w:name="toc 6" w:semiHidden="1" w:uiPriority="41" w:unhideWhenUsed="1"/>
    <w:lsdException w:name="toc 7" w:semiHidden="1" w:uiPriority="41" w:unhideWhenUsed="1"/>
    <w:lsdException w:name="toc 8" w:semiHidden="1" w:uiPriority="41" w:unhideWhenUsed="1"/>
    <w:lsdException w:name="toc 9" w:semiHidden="1" w:uiPriority="4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7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/>
    <w:lsdException w:name="macro" w:semiHidden="1" w:unhideWhenUsed="1"/>
    <w:lsdException w:name="toa heading" w:semiHidden="1" w:unhideWhenUsed="1"/>
    <w:lsdException w:name="List" w:semiHidden="1"/>
    <w:lsdException w:name="List Bullet" w:semiHidden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1" w:unhideWhenUsed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11" w:unhideWhenUsed="1"/>
    <w:lsdException w:name="List Continue" w:semiHidden="1" w:unhideWhenUsed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 w:unhideWhenUsed="1"/>
    <w:lsdException w:name="Subtitle" w:uiPriority="13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1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4" w:qFormat="1"/>
    <w:lsdException w:name="Emphasis" w:uiPriority="22" w:qFormat="1"/>
    <w:lsdException w:name="Document Map" w:semiHidden="1" w:unhideWhenUsed="1"/>
    <w:lsdException w:name="Plain Text" w:semiHidden="1" w:uiPriority="1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1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6" w:qFormat="1"/>
    <w:lsdException w:name="Quote" w:uiPriority="31" w:qFormat="1"/>
    <w:lsdException w:name="Intense Quote" w:uiPriority="32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21" w:qFormat="1"/>
    <w:lsdException w:name="Intense Emphasis" w:uiPriority="23" w:qFormat="1"/>
    <w:lsdException w:name="Subtle Reference" w:semiHidden="1" w:uiPriority="33" w:qFormat="1"/>
    <w:lsdException w:name="Intense Reference" w:semiHidden="1" w:uiPriority="34" w:qFormat="1"/>
    <w:lsdException w:name="Book Title" w:semiHidden="1" w:uiPriority="35" w:qFormat="1"/>
    <w:lsdException w:name="Bibliography" w:semiHidden="1" w:uiPriority="39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61E71"/>
    <w:pPr>
      <w:widowControl w:val="0"/>
      <w:wordWrap w:val="0"/>
      <w:snapToGrid w:val="0"/>
      <w:spacing w:line="360" w:lineRule="auto"/>
      <w:ind w:firstLineChars="200" w:firstLine="200"/>
    </w:pPr>
    <w:rPr>
      <w:snapToGrid w:val="0"/>
      <w:kern w:val="2"/>
      <w:sz w:val="24"/>
      <w:szCs w:val="24"/>
    </w:rPr>
  </w:style>
  <w:style w:type="paragraph" w:styleId="1">
    <w:name w:val="heading 1"/>
    <w:aliases w:val="章标题"/>
    <w:next w:val="a"/>
    <w:link w:val="10"/>
    <w:uiPriority w:val="4"/>
    <w:qFormat/>
    <w:rsid w:val="0068031C"/>
    <w:pPr>
      <w:keepNext/>
      <w:keepLines/>
      <w:pageBreakBefore/>
      <w:numPr>
        <w:numId w:val="7"/>
      </w:numPr>
      <w:snapToGrid w:val="0"/>
      <w:spacing w:before="480" w:after="360"/>
      <w:jc w:val="center"/>
      <w:outlineLvl w:val="0"/>
    </w:pPr>
    <w:rPr>
      <w:rFonts w:eastAsia="黑体"/>
      <w:b/>
      <w:bCs/>
      <w:kern w:val="28"/>
      <w:sz w:val="28"/>
      <w:szCs w:val="44"/>
      <w:lang w:val="x-none" w:eastAsia="x-none"/>
    </w:rPr>
  </w:style>
  <w:style w:type="paragraph" w:styleId="2">
    <w:name w:val="heading 2"/>
    <w:aliases w:val="节标题"/>
    <w:next w:val="a"/>
    <w:link w:val="20"/>
    <w:uiPriority w:val="2"/>
    <w:qFormat/>
    <w:rsid w:val="000E148D"/>
    <w:pPr>
      <w:keepNext/>
      <w:keepLines/>
      <w:numPr>
        <w:ilvl w:val="1"/>
        <w:numId w:val="7"/>
      </w:numPr>
      <w:snapToGrid w:val="0"/>
      <w:spacing w:before="480" w:after="120"/>
      <w:outlineLvl w:val="1"/>
    </w:pPr>
    <w:rPr>
      <w:rFonts w:eastAsia="黑体"/>
      <w:bCs/>
      <w:snapToGrid w:val="0"/>
      <w:kern w:val="2"/>
      <w:sz w:val="24"/>
      <w:szCs w:val="32"/>
      <w:lang w:val="x-none" w:eastAsia="x-none"/>
    </w:rPr>
  </w:style>
  <w:style w:type="paragraph" w:styleId="3">
    <w:name w:val="heading 3"/>
    <w:aliases w:val="条标题"/>
    <w:next w:val="a"/>
    <w:link w:val="30"/>
    <w:uiPriority w:val="1"/>
    <w:qFormat/>
    <w:rsid w:val="00732019"/>
    <w:pPr>
      <w:keepNext/>
      <w:keepLines/>
      <w:numPr>
        <w:ilvl w:val="2"/>
        <w:numId w:val="7"/>
      </w:numPr>
      <w:snapToGrid w:val="0"/>
      <w:spacing w:before="240" w:after="120"/>
      <w:outlineLvl w:val="2"/>
    </w:pPr>
    <w:rPr>
      <w:rFonts w:eastAsia="黑体"/>
      <w:bCs/>
      <w:snapToGrid w:val="0"/>
      <w:kern w:val="2"/>
      <w:sz w:val="24"/>
      <w:szCs w:val="32"/>
    </w:rPr>
  </w:style>
  <w:style w:type="paragraph" w:styleId="4">
    <w:name w:val="heading 4"/>
    <w:basedOn w:val="a"/>
    <w:next w:val="a"/>
    <w:link w:val="40"/>
    <w:uiPriority w:val="12"/>
    <w:semiHidden/>
    <w:qFormat/>
    <w:rsid w:val="00B311B8"/>
    <w:pPr>
      <w:keepNext/>
      <w:keepLines/>
      <w:numPr>
        <w:ilvl w:val="3"/>
        <w:numId w:val="7"/>
      </w:numPr>
      <w:spacing w:before="280" w:after="290" w:line="376" w:lineRule="auto"/>
      <w:ind w:firstLineChars="0"/>
      <w:outlineLvl w:val="3"/>
    </w:pPr>
    <w:rPr>
      <w:rFonts w:ascii="Cambria" w:hAnsi="Cambria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12"/>
    <w:semiHidden/>
    <w:qFormat/>
    <w:rsid w:val="000F3B20"/>
    <w:pPr>
      <w:keepNext/>
      <w:keepLines/>
      <w:numPr>
        <w:ilvl w:val="4"/>
        <w:numId w:val="7"/>
      </w:numPr>
      <w:spacing w:before="280" w:after="290" w:line="376" w:lineRule="auto"/>
      <w:ind w:firstLineChars="0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12"/>
    <w:semiHidden/>
    <w:qFormat/>
    <w:rsid w:val="000F3B20"/>
    <w:pPr>
      <w:keepNext/>
      <w:keepLines/>
      <w:numPr>
        <w:ilvl w:val="5"/>
        <w:numId w:val="7"/>
      </w:numPr>
      <w:spacing w:before="240" w:after="64" w:line="320" w:lineRule="auto"/>
      <w:ind w:firstLineChars="0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"/>
    <w:next w:val="a"/>
    <w:link w:val="70"/>
    <w:uiPriority w:val="12"/>
    <w:semiHidden/>
    <w:qFormat/>
    <w:rsid w:val="000F3B20"/>
    <w:pPr>
      <w:keepNext/>
      <w:keepLines/>
      <w:numPr>
        <w:ilvl w:val="6"/>
        <w:numId w:val="7"/>
      </w:numPr>
      <w:spacing w:before="240" w:after="64" w:line="320" w:lineRule="auto"/>
      <w:ind w:firstLineChars="0"/>
      <w:outlineLvl w:val="6"/>
    </w:pPr>
    <w:rPr>
      <w:b/>
      <w:bCs/>
    </w:rPr>
  </w:style>
  <w:style w:type="paragraph" w:styleId="8">
    <w:name w:val="heading 8"/>
    <w:basedOn w:val="a"/>
    <w:next w:val="a"/>
    <w:link w:val="80"/>
    <w:uiPriority w:val="12"/>
    <w:semiHidden/>
    <w:qFormat/>
    <w:rsid w:val="000F3B20"/>
    <w:pPr>
      <w:keepNext/>
      <w:keepLines/>
      <w:numPr>
        <w:ilvl w:val="7"/>
        <w:numId w:val="7"/>
      </w:numPr>
      <w:spacing w:before="240" w:after="64" w:line="320" w:lineRule="auto"/>
      <w:ind w:firstLineChars="0"/>
      <w:outlineLvl w:val="7"/>
    </w:pPr>
    <w:rPr>
      <w:rFonts w:asciiTheme="majorHAnsi" w:eastAsiaTheme="majorEastAsia" w:hAnsiTheme="majorHAnsi" w:cstheme="majorBidi"/>
    </w:rPr>
  </w:style>
  <w:style w:type="paragraph" w:styleId="9">
    <w:name w:val="heading 9"/>
    <w:basedOn w:val="a"/>
    <w:next w:val="a"/>
    <w:link w:val="90"/>
    <w:uiPriority w:val="12"/>
    <w:semiHidden/>
    <w:qFormat/>
    <w:rsid w:val="000F3B20"/>
    <w:pPr>
      <w:keepNext/>
      <w:keepLines/>
      <w:numPr>
        <w:ilvl w:val="8"/>
        <w:numId w:val="7"/>
      </w:numPr>
      <w:spacing w:before="240" w:after="64" w:line="320" w:lineRule="auto"/>
      <w:ind w:firstLineChars="0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标题 字符"/>
    <w:link w:val="1"/>
    <w:uiPriority w:val="4"/>
    <w:rsid w:val="0068031C"/>
    <w:rPr>
      <w:rFonts w:eastAsia="黑体"/>
      <w:b/>
      <w:bCs/>
      <w:kern w:val="28"/>
      <w:sz w:val="28"/>
      <w:szCs w:val="44"/>
      <w:lang w:val="x-none" w:eastAsia="x-none"/>
    </w:rPr>
  </w:style>
  <w:style w:type="character" w:customStyle="1" w:styleId="a3">
    <w:name w:val="页眉 字符"/>
    <w:link w:val="a4"/>
    <w:uiPriority w:val="99"/>
    <w:rsid w:val="00562F66"/>
    <w:rPr>
      <w:snapToGrid w:val="0"/>
      <w:kern w:val="2"/>
      <w:sz w:val="18"/>
      <w:szCs w:val="18"/>
      <w:lang w:val="x-none" w:eastAsia="x-none"/>
    </w:rPr>
  </w:style>
  <w:style w:type="character" w:customStyle="1" w:styleId="a5">
    <w:name w:val="页脚 字符"/>
    <w:link w:val="a6"/>
    <w:uiPriority w:val="99"/>
    <w:rsid w:val="00007532"/>
    <w:rPr>
      <w:snapToGrid w:val="0"/>
      <w:kern w:val="2"/>
      <w:sz w:val="18"/>
      <w:szCs w:val="18"/>
      <w:lang w:val="x-none" w:eastAsia="x-none"/>
    </w:rPr>
  </w:style>
  <w:style w:type="paragraph" w:styleId="a4">
    <w:name w:val="header"/>
    <w:basedOn w:val="a"/>
    <w:link w:val="a3"/>
    <w:uiPriority w:val="99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  <w:lang w:val="x-none" w:eastAsia="x-none"/>
    </w:rPr>
  </w:style>
  <w:style w:type="paragraph" w:styleId="a6">
    <w:name w:val="footer"/>
    <w:basedOn w:val="a"/>
    <w:link w:val="a5"/>
    <w:uiPriority w:val="99"/>
    <w:rsid w:val="00007532"/>
    <w:pPr>
      <w:tabs>
        <w:tab w:val="center" w:pos="4153"/>
        <w:tab w:val="right" w:pos="8306"/>
      </w:tabs>
      <w:spacing w:line="240" w:lineRule="auto"/>
      <w:ind w:firstLineChars="0" w:firstLine="0"/>
    </w:pPr>
    <w:rPr>
      <w:sz w:val="18"/>
      <w:szCs w:val="18"/>
      <w:lang w:val="x-none" w:eastAsia="x-none"/>
    </w:rPr>
  </w:style>
  <w:style w:type="character" w:styleId="a7">
    <w:name w:val="page number"/>
    <w:basedOn w:val="a0"/>
    <w:uiPriority w:val="10"/>
    <w:rsid w:val="00037358"/>
  </w:style>
  <w:style w:type="character" w:styleId="a8">
    <w:name w:val="Hyperlink"/>
    <w:uiPriority w:val="99"/>
    <w:rsid w:val="00037358"/>
    <w:rPr>
      <w:color w:val="0000FF"/>
      <w:u w:val="single"/>
    </w:rPr>
  </w:style>
  <w:style w:type="character" w:customStyle="1" w:styleId="Char1">
    <w:name w:val="纯文本 Char1"/>
    <w:uiPriority w:val="99"/>
    <w:semiHidden/>
    <w:rsid w:val="00037358"/>
    <w:rPr>
      <w:rFonts w:ascii="宋体" w:hAnsi="Courier New" w:cs="Courier New"/>
      <w:kern w:val="2"/>
      <w:sz w:val="21"/>
      <w:szCs w:val="21"/>
    </w:rPr>
  </w:style>
  <w:style w:type="paragraph" w:customStyle="1" w:styleId="21">
    <w:name w:val="目录 21"/>
    <w:basedOn w:val="a"/>
    <w:next w:val="a"/>
    <w:autoRedefine/>
    <w:uiPriority w:val="41"/>
    <w:unhideWhenUsed/>
    <w:rsid w:val="00037358"/>
    <w:pPr>
      <w:ind w:leftChars="200" w:left="420"/>
    </w:pPr>
  </w:style>
  <w:style w:type="paragraph" w:customStyle="1" w:styleId="11">
    <w:name w:val="目录 11"/>
    <w:basedOn w:val="a"/>
    <w:next w:val="a"/>
    <w:autoRedefine/>
    <w:uiPriority w:val="41"/>
    <w:unhideWhenUsed/>
    <w:rsid w:val="00037358"/>
  </w:style>
  <w:style w:type="paragraph" w:styleId="TOC">
    <w:name w:val="TOC Heading"/>
    <w:next w:val="a"/>
    <w:uiPriority w:val="39"/>
    <w:qFormat/>
    <w:rsid w:val="00AD2055"/>
    <w:pPr>
      <w:snapToGrid w:val="0"/>
      <w:spacing w:before="480" w:after="360"/>
      <w:jc w:val="center"/>
    </w:pPr>
    <w:rPr>
      <w:rFonts w:eastAsia="黑体"/>
      <w:b/>
      <w:bCs/>
      <w:sz w:val="28"/>
      <w:szCs w:val="28"/>
      <w:lang w:val="x-none" w:eastAsia="x-none"/>
    </w:rPr>
  </w:style>
  <w:style w:type="paragraph" w:customStyle="1" w:styleId="31">
    <w:name w:val="目录 31"/>
    <w:basedOn w:val="a"/>
    <w:next w:val="a"/>
    <w:autoRedefine/>
    <w:uiPriority w:val="41"/>
    <w:unhideWhenUsed/>
    <w:rsid w:val="005F157A"/>
    <w:pPr>
      <w:ind w:leftChars="400" w:left="840"/>
    </w:pPr>
  </w:style>
  <w:style w:type="character" w:customStyle="1" w:styleId="20">
    <w:name w:val="标题 2 字符"/>
    <w:aliases w:val="节标题 字符"/>
    <w:link w:val="2"/>
    <w:uiPriority w:val="2"/>
    <w:rsid w:val="00F30815"/>
    <w:rPr>
      <w:rFonts w:eastAsia="黑体"/>
      <w:bCs/>
      <w:snapToGrid w:val="0"/>
      <w:kern w:val="2"/>
      <w:sz w:val="24"/>
      <w:szCs w:val="32"/>
      <w:lang w:val="x-none" w:eastAsia="x-none"/>
    </w:rPr>
  </w:style>
  <w:style w:type="paragraph" w:styleId="a9">
    <w:name w:val="Date"/>
    <w:basedOn w:val="a"/>
    <w:next w:val="a"/>
    <w:link w:val="aa"/>
    <w:uiPriority w:val="99"/>
    <w:semiHidden/>
    <w:rsid w:val="009A3404"/>
    <w:pPr>
      <w:ind w:leftChars="2500" w:left="100"/>
    </w:pPr>
    <w:rPr>
      <w:lang w:val="x-none" w:eastAsia="x-none"/>
    </w:rPr>
  </w:style>
  <w:style w:type="character" w:customStyle="1" w:styleId="aa">
    <w:name w:val="日期 字符"/>
    <w:link w:val="a9"/>
    <w:uiPriority w:val="99"/>
    <w:semiHidden/>
    <w:rsid w:val="00562F66"/>
    <w:rPr>
      <w:snapToGrid w:val="0"/>
      <w:kern w:val="2"/>
      <w:sz w:val="24"/>
      <w:szCs w:val="24"/>
      <w:lang w:val="x-none" w:eastAsia="x-none"/>
    </w:rPr>
  </w:style>
  <w:style w:type="character" w:customStyle="1" w:styleId="40">
    <w:name w:val="标题 4 字符"/>
    <w:link w:val="4"/>
    <w:uiPriority w:val="12"/>
    <w:semiHidden/>
    <w:rsid w:val="00562F66"/>
    <w:rPr>
      <w:rFonts w:ascii="Cambria" w:hAnsi="Cambria"/>
      <w:b/>
      <w:bCs/>
      <w:snapToGrid w:val="0"/>
      <w:kern w:val="2"/>
      <w:sz w:val="28"/>
      <w:szCs w:val="28"/>
      <w:lang w:val="x-none" w:eastAsia="x-none"/>
    </w:rPr>
  </w:style>
  <w:style w:type="character" w:styleId="ab">
    <w:name w:val="annotation reference"/>
    <w:uiPriority w:val="99"/>
    <w:semiHidden/>
    <w:rsid w:val="00A06016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rsid w:val="00A06016"/>
    <w:rPr>
      <w:lang w:val="x-none" w:eastAsia="x-none"/>
    </w:rPr>
  </w:style>
  <w:style w:type="character" w:customStyle="1" w:styleId="ad">
    <w:name w:val="批注文字 字符"/>
    <w:link w:val="ac"/>
    <w:uiPriority w:val="99"/>
    <w:semiHidden/>
    <w:rsid w:val="00562F66"/>
    <w:rPr>
      <w:snapToGrid w:val="0"/>
      <w:kern w:val="2"/>
      <w:sz w:val="24"/>
      <w:szCs w:val="24"/>
      <w:lang w:val="x-none" w:eastAsia="x-none"/>
    </w:rPr>
  </w:style>
  <w:style w:type="paragraph" w:styleId="ae">
    <w:name w:val="annotation subject"/>
    <w:basedOn w:val="ac"/>
    <w:next w:val="ac"/>
    <w:link w:val="af"/>
    <w:uiPriority w:val="99"/>
    <w:semiHidden/>
    <w:rsid w:val="00A06016"/>
    <w:rPr>
      <w:b/>
      <w:bCs/>
    </w:rPr>
  </w:style>
  <w:style w:type="character" w:customStyle="1" w:styleId="af">
    <w:name w:val="批注主题 字符"/>
    <w:link w:val="ae"/>
    <w:uiPriority w:val="99"/>
    <w:semiHidden/>
    <w:rsid w:val="00562F66"/>
    <w:rPr>
      <w:b/>
      <w:bCs/>
      <w:snapToGrid w:val="0"/>
      <w:kern w:val="2"/>
      <w:sz w:val="24"/>
      <w:szCs w:val="24"/>
      <w:lang w:val="x-none" w:eastAsia="x-none"/>
    </w:rPr>
  </w:style>
  <w:style w:type="paragraph" w:styleId="af0">
    <w:name w:val="Revision"/>
    <w:hidden/>
    <w:uiPriority w:val="99"/>
    <w:semiHidden/>
    <w:rsid w:val="00BF1AD6"/>
    <w:rPr>
      <w:kern w:val="2"/>
      <w:sz w:val="21"/>
      <w:szCs w:val="24"/>
    </w:rPr>
  </w:style>
  <w:style w:type="paragraph" w:customStyle="1" w:styleId="af1">
    <w:name w:val="摘要"/>
    <w:link w:val="af2"/>
    <w:uiPriority w:val="9"/>
    <w:semiHidden/>
    <w:qFormat/>
    <w:rsid w:val="006A4C79"/>
    <w:pPr>
      <w:snapToGrid w:val="0"/>
      <w:spacing w:line="360" w:lineRule="auto"/>
      <w:ind w:firstLineChars="200" w:firstLine="200"/>
    </w:pPr>
    <w:rPr>
      <w:kern w:val="2"/>
      <w:sz w:val="24"/>
      <w:szCs w:val="24"/>
    </w:rPr>
  </w:style>
  <w:style w:type="paragraph" w:customStyle="1" w:styleId="af3">
    <w:name w:val="封面"/>
    <w:link w:val="af4"/>
    <w:semiHidden/>
    <w:qFormat/>
    <w:rsid w:val="00E0610F"/>
    <w:pPr>
      <w:spacing w:line="640" w:lineRule="exact"/>
    </w:pPr>
    <w:rPr>
      <w:b/>
      <w:bCs/>
      <w:snapToGrid w:val="0"/>
      <w:kern w:val="2"/>
      <w:sz w:val="28"/>
      <w:szCs w:val="28"/>
    </w:rPr>
  </w:style>
  <w:style w:type="character" w:customStyle="1" w:styleId="af2">
    <w:name w:val="摘要 字符"/>
    <w:basedOn w:val="a0"/>
    <w:link w:val="af1"/>
    <w:uiPriority w:val="9"/>
    <w:semiHidden/>
    <w:rsid w:val="00562F66"/>
    <w:rPr>
      <w:kern w:val="2"/>
      <w:sz w:val="24"/>
      <w:szCs w:val="24"/>
    </w:rPr>
  </w:style>
  <w:style w:type="character" w:customStyle="1" w:styleId="af4">
    <w:name w:val="封面 字符"/>
    <w:basedOn w:val="a0"/>
    <w:link w:val="af3"/>
    <w:semiHidden/>
    <w:rsid w:val="00562F66"/>
    <w:rPr>
      <w:b/>
      <w:bCs/>
      <w:snapToGrid w:val="0"/>
      <w:kern w:val="2"/>
      <w:sz w:val="28"/>
      <w:szCs w:val="28"/>
    </w:rPr>
  </w:style>
  <w:style w:type="paragraph" w:customStyle="1" w:styleId="af5">
    <w:name w:val="无样式"/>
    <w:link w:val="af6"/>
    <w:uiPriority w:val="4"/>
    <w:qFormat/>
    <w:rsid w:val="00D43A86"/>
    <w:pPr>
      <w:adjustRightInd w:val="0"/>
      <w:snapToGrid w:val="0"/>
    </w:pPr>
    <w:rPr>
      <w:snapToGrid w:val="0"/>
      <w:kern w:val="2"/>
      <w:sz w:val="24"/>
      <w:szCs w:val="24"/>
    </w:rPr>
  </w:style>
  <w:style w:type="character" w:customStyle="1" w:styleId="af6">
    <w:name w:val="无样式 字符"/>
    <w:basedOn w:val="a0"/>
    <w:link w:val="af5"/>
    <w:uiPriority w:val="4"/>
    <w:rsid w:val="00F30815"/>
    <w:rPr>
      <w:snapToGrid w:val="0"/>
      <w:kern w:val="2"/>
      <w:sz w:val="24"/>
      <w:szCs w:val="24"/>
    </w:rPr>
  </w:style>
  <w:style w:type="paragraph" w:customStyle="1" w:styleId="af7">
    <w:name w:val="参考文献"/>
    <w:basedOn w:val="a"/>
    <w:link w:val="af8"/>
    <w:uiPriority w:val="5"/>
    <w:qFormat/>
    <w:rsid w:val="00EA101A"/>
    <w:pPr>
      <w:ind w:leftChars="200" w:left="200" w:firstLineChars="0" w:firstLine="0"/>
    </w:pPr>
    <w:rPr>
      <w:sz w:val="21"/>
    </w:rPr>
  </w:style>
  <w:style w:type="character" w:customStyle="1" w:styleId="af8">
    <w:name w:val="参考文献 字符"/>
    <w:basedOn w:val="a0"/>
    <w:link w:val="af7"/>
    <w:uiPriority w:val="5"/>
    <w:rsid w:val="00AD2002"/>
    <w:rPr>
      <w:snapToGrid w:val="0"/>
      <w:kern w:val="2"/>
      <w:sz w:val="21"/>
      <w:szCs w:val="24"/>
    </w:rPr>
  </w:style>
  <w:style w:type="character" w:customStyle="1" w:styleId="50">
    <w:name w:val="标题 5 字符"/>
    <w:basedOn w:val="a0"/>
    <w:link w:val="5"/>
    <w:uiPriority w:val="12"/>
    <w:semiHidden/>
    <w:rsid w:val="000F3B20"/>
    <w:rPr>
      <w:b/>
      <w:bCs/>
      <w:snapToGrid w:val="0"/>
      <w:kern w:val="2"/>
      <w:sz w:val="28"/>
      <w:szCs w:val="28"/>
    </w:rPr>
  </w:style>
  <w:style w:type="character" w:customStyle="1" w:styleId="60">
    <w:name w:val="标题 6 字符"/>
    <w:basedOn w:val="a0"/>
    <w:link w:val="6"/>
    <w:uiPriority w:val="12"/>
    <w:semiHidden/>
    <w:rsid w:val="000F3B20"/>
    <w:rPr>
      <w:rFonts w:asciiTheme="majorHAnsi" w:eastAsiaTheme="majorEastAsia" w:hAnsiTheme="majorHAnsi" w:cstheme="majorBidi"/>
      <w:b/>
      <w:bCs/>
      <w:snapToGrid w:val="0"/>
      <w:kern w:val="2"/>
      <w:sz w:val="24"/>
      <w:szCs w:val="24"/>
    </w:rPr>
  </w:style>
  <w:style w:type="character" w:customStyle="1" w:styleId="70">
    <w:name w:val="标题 7 字符"/>
    <w:basedOn w:val="a0"/>
    <w:link w:val="7"/>
    <w:uiPriority w:val="12"/>
    <w:semiHidden/>
    <w:rsid w:val="000F3B20"/>
    <w:rPr>
      <w:b/>
      <w:bCs/>
      <w:snapToGrid w:val="0"/>
      <w:kern w:val="2"/>
      <w:sz w:val="24"/>
      <w:szCs w:val="24"/>
    </w:rPr>
  </w:style>
  <w:style w:type="character" w:customStyle="1" w:styleId="80">
    <w:name w:val="标题 8 字符"/>
    <w:basedOn w:val="a0"/>
    <w:link w:val="8"/>
    <w:uiPriority w:val="12"/>
    <w:semiHidden/>
    <w:rsid w:val="000F3B20"/>
    <w:rPr>
      <w:rFonts w:asciiTheme="majorHAnsi" w:eastAsiaTheme="majorEastAsia" w:hAnsiTheme="majorHAnsi" w:cstheme="majorBidi"/>
      <w:snapToGrid w:val="0"/>
      <w:kern w:val="2"/>
      <w:sz w:val="24"/>
      <w:szCs w:val="24"/>
    </w:rPr>
  </w:style>
  <w:style w:type="character" w:customStyle="1" w:styleId="90">
    <w:name w:val="标题 9 字符"/>
    <w:basedOn w:val="a0"/>
    <w:link w:val="9"/>
    <w:uiPriority w:val="12"/>
    <w:semiHidden/>
    <w:rsid w:val="000F3B20"/>
    <w:rPr>
      <w:rFonts w:asciiTheme="majorHAnsi" w:eastAsiaTheme="majorEastAsia" w:hAnsiTheme="majorHAnsi" w:cstheme="majorBidi"/>
      <w:snapToGrid w:val="0"/>
      <w:kern w:val="2"/>
      <w:sz w:val="21"/>
      <w:szCs w:val="21"/>
    </w:rPr>
  </w:style>
  <w:style w:type="paragraph" w:styleId="af9">
    <w:name w:val="List Paragraph"/>
    <w:basedOn w:val="a"/>
    <w:uiPriority w:val="36"/>
    <w:semiHidden/>
    <w:qFormat/>
    <w:rsid w:val="000F3B20"/>
    <w:pPr>
      <w:ind w:firstLine="420"/>
    </w:pPr>
  </w:style>
  <w:style w:type="paragraph" w:styleId="TOC2">
    <w:name w:val="toc 2"/>
    <w:basedOn w:val="a"/>
    <w:next w:val="a"/>
    <w:autoRedefine/>
    <w:uiPriority w:val="39"/>
    <w:unhideWhenUsed/>
    <w:rsid w:val="00D4796D"/>
    <w:pPr>
      <w:widowControl/>
      <w:wordWrap/>
      <w:snapToGrid/>
      <w:spacing w:after="100" w:line="259" w:lineRule="auto"/>
      <w:ind w:left="220" w:firstLineChars="0" w:firstLine="0"/>
    </w:pPr>
    <w:rPr>
      <w:rFonts w:asciiTheme="minorHAnsi" w:eastAsiaTheme="minorEastAsia" w:hAnsiTheme="minorHAnsi"/>
      <w:snapToGrid/>
      <w:kern w:val="0"/>
      <w:sz w:val="22"/>
      <w:szCs w:val="22"/>
    </w:rPr>
  </w:style>
  <w:style w:type="paragraph" w:styleId="TOC1">
    <w:name w:val="toc 1"/>
    <w:next w:val="a"/>
    <w:autoRedefine/>
    <w:uiPriority w:val="39"/>
    <w:unhideWhenUsed/>
    <w:rsid w:val="00595CE9"/>
    <w:pPr>
      <w:tabs>
        <w:tab w:val="right" w:leader="dot" w:pos="8302"/>
      </w:tabs>
      <w:spacing w:before="120"/>
      <w:jc w:val="both"/>
    </w:pPr>
    <w:rPr>
      <w:rFonts w:ascii="黑体" w:eastAsia="黑体" w:hAnsiTheme="minorHAnsi"/>
      <w:sz w:val="28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D4796D"/>
    <w:pPr>
      <w:widowControl/>
      <w:wordWrap/>
      <w:snapToGrid/>
      <w:spacing w:after="100" w:line="259" w:lineRule="auto"/>
      <w:ind w:left="440" w:firstLineChars="0" w:firstLine="0"/>
    </w:pPr>
    <w:rPr>
      <w:rFonts w:asciiTheme="minorHAnsi" w:eastAsiaTheme="minorEastAsia" w:hAnsiTheme="minorHAnsi"/>
      <w:snapToGrid/>
      <w:kern w:val="0"/>
      <w:sz w:val="22"/>
      <w:szCs w:val="22"/>
    </w:rPr>
  </w:style>
  <w:style w:type="character" w:customStyle="1" w:styleId="30">
    <w:name w:val="标题 3 字符"/>
    <w:aliases w:val="条标题 字符"/>
    <w:basedOn w:val="a0"/>
    <w:link w:val="3"/>
    <w:uiPriority w:val="1"/>
    <w:rsid w:val="00F30815"/>
    <w:rPr>
      <w:rFonts w:eastAsia="黑体"/>
      <w:bCs/>
      <w:snapToGrid w:val="0"/>
      <w:kern w:val="2"/>
      <w:sz w:val="24"/>
      <w:szCs w:val="32"/>
    </w:rPr>
  </w:style>
  <w:style w:type="paragraph" w:styleId="afa">
    <w:name w:val="Balloon Text"/>
    <w:basedOn w:val="a"/>
    <w:link w:val="afb"/>
    <w:uiPriority w:val="99"/>
    <w:semiHidden/>
    <w:rsid w:val="00337DFE"/>
    <w:pPr>
      <w:spacing w:line="240" w:lineRule="auto"/>
    </w:pPr>
    <w:rPr>
      <w:sz w:val="18"/>
      <w:szCs w:val="18"/>
    </w:rPr>
  </w:style>
  <w:style w:type="character" w:customStyle="1" w:styleId="afb">
    <w:name w:val="批注框文本 字符"/>
    <w:basedOn w:val="a0"/>
    <w:link w:val="afa"/>
    <w:uiPriority w:val="99"/>
    <w:semiHidden/>
    <w:rsid w:val="00337DFE"/>
    <w:rPr>
      <w:snapToGrid w:val="0"/>
      <w:kern w:val="2"/>
      <w:sz w:val="18"/>
      <w:szCs w:val="18"/>
    </w:rPr>
  </w:style>
  <w:style w:type="character" w:styleId="afc">
    <w:name w:val="Unresolved Mention"/>
    <w:basedOn w:val="a0"/>
    <w:uiPriority w:val="99"/>
    <w:semiHidden/>
    <w:unhideWhenUsed/>
    <w:rsid w:val="00A725FD"/>
    <w:rPr>
      <w:color w:val="605E5C"/>
      <w:shd w:val="clear" w:color="auto" w:fill="E1DFDD"/>
    </w:rPr>
  </w:style>
  <w:style w:type="character" w:styleId="afd">
    <w:name w:val="FollowedHyperlink"/>
    <w:basedOn w:val="a0"/>
    <w:uiPriority w:val="99"/>
    <w:semiHidden/>
    <w:unhideWhenUsed/>
    <w:rsid w:val="00A725FD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4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4963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730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312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3796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6846287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94368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5784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13204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334330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3990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93041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083754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483008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780450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75010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0487865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2167634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3947064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5307945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62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737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460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923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31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757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60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53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493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07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59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94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9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03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5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55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4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1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86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202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46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291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4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10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1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8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55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0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5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69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18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3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81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00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3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3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69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75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56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82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77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3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76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0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02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4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19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6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80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45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78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4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09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002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06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51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76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8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97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25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83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47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0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9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27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4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17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4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44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38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35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3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8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99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48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7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81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65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36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963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03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9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8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1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66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12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272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24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15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961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56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710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679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06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64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8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06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75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35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2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8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48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7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8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25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90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64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416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739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487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6763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035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467112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28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804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2126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1071465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4817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52250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49117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24599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111598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995364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5403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7386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689996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911598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7277226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06598074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582293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54244343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317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0825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694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62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787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55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34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5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25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9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126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39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7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8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17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42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9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66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37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5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17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13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64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49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3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74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65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52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32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75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8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82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0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5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7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9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13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13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9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58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48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2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8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0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5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1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14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36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93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95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2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92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7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94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0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5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7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0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26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0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92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0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89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989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164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14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931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14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456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7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624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9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06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1131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30372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27267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277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440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63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7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0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8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57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374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65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56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87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77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308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879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204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771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211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82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1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55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19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11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06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16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0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99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5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8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34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8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71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22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915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749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60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50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0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2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333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8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8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63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5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5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45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06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54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95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63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17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08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026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89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3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7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56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09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0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54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36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14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5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68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07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41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33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63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6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58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762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89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65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1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5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5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43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52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7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0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8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18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1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3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6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2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30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95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83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5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73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45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8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57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4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55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4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8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78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5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28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95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94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8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24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79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24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83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98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04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9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18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19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066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41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90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47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51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6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28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77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83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11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1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259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173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27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60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26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9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58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96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79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0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37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323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7931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43711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83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780348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769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534312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241514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93736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809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711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6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9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6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63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43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55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0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11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72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8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36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80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56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30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3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79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2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3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71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95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74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34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02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6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8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3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1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132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69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33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6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56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1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861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19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34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73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32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49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6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42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0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5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677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9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5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0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50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7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22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0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99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5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0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9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2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5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0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49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55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90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040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87268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491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9731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494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893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934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9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7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09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8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6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585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7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04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2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0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3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1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23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8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09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3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3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90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7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55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88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8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5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8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8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24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2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4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90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96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95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31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91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95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4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2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3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0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73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77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2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57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5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1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55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77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7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40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7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63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13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1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4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00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96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1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3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48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651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64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77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58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41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89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46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5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0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05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05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074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544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89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022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52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0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73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43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8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06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56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10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8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2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23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1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37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38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5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9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47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16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10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15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04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9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4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09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01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346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14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1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8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5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63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9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26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0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45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1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8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12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72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43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80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0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1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55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50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61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5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16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92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1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99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8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8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69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94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06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71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9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9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383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8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07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701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05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2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80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66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53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2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16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844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2632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04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07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4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712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39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8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9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61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125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55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434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2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1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8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5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1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45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02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51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59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261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579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91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5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0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1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99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39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09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3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36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0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50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3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3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73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35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066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366684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527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2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708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23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4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25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8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685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356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275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097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2132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29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806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26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40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550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2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126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40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68081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50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3284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7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07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0580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8788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157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598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54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45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009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95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95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544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729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06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6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8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1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10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161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067979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337336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67028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791335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1155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403071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121852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26773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09764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16" Type="http://schemas.openxmlformats.org/officeDocument/2006/relationships/image" Target="media/image3.png"/><Relationship Id="rId11" Type="http://schemas.openxmlformats.org/officeDocument/2006/relationships/footer" Target="footer1.xml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2.wmf"/><Relationship Id="rId66" Type="http://schemas.openxmlformats.org/officeDocument/2006/relationships/oleObject" Target="embeddings/oleObject27.bin"/><Relationship Id="rId74" Type="http://schemas.openxmlformats.org/officeDocument/2006/relationships/image" Target="media/image31.png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1.bin"/><Relationship Id="rId14" Type="http://schemas.openxmlformats.org/officeDocument/2006/relationships/footer" Target="footer3.xml"/><Relationship Id="rId22" Type="http://schemas.openxmlformats.org/officeDocument/2006/relationships/oleObject" Target="embeddings/oleObject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png"/><Relationship Id="rId69" Type="http://schemas.openxmlformats.org/officeDocument/2006/relationships/image" Target="media/image28.wmf"/><Relationship Id="rId77" Type="http://schemas.openxmlformats.org/officeDocument/2006/relationships/image" Target="media/image34.png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image" Target="media/image16.wmf"/><Relationship Id="rId59" Type="http://schemas.openxmlformats.org/officeDocument/2006/relationships/oleObject" Target="embeddings/oleObject24.bin"/><Relationship Id="rId67" Type="http://schemas.openxmlformats.org/officeDocument/2006/relationships/image" Target="media/image27.wmf"/><Relationship Id="rId20" Type="http://schemas.openxmlformats.org/officeDocument/2006/relationships/image" Target="media/image6.png"/><Relationship Id="rId41" Type="http://schemas.openxmlformats.org/officeDocument/2006/relationships/image" Target="media/image15.wmf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png"/><Relationship Id="rId23" Type="http://schemas.openxmlformats.org/officeDocument/2006/relationships/image" Target="media/image8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header" Target="header2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image" Target="media/image26.wmf"/><Relationship Id="rId73" Type="http://schemas.openxmlformats.org/officeDocument/2006/relationships/image" Target="media/image30.png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34" Type="http://schemas.openxmlformats.org/officeDocument/2006/relationships/oleObject" Target="embeddings/oleObject8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3.png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A5C1E3-61DB-4FDF-ADB1-5434F2260F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5</TotalTime>
  <Pages>21</Pages>
  <Words>2256</Words>
  <Characters>12864</Characters>
  <Application>Microsoft Office Word</Application>
  <DocSecurity>0</DocSecurity>
  <Lines>107</Lines>
  <Paragraphs>30</Paragraphs>
  <ScaleCrop>false</ScaleCrop>
  <Company/>
  <LinksUpToDate>false</LinksUpToDate>
  <CharactersWithSpaces>15090</CharactersWithSpaces>
  <SharedDoc>false</SharedDoc>
  <HLinks>
    <vt:vector size="6" baseType="variant">
      <vt:variant>
        <vt:i4>327698</vt:i4>
      </vt:variant>
      <vt:variant>
        <vt:i4>0</vt:i4>
      </vt:variant>
      <vt:variant>
        <vt:i4>0</vt:i4>
      </vt:variant>
      <vt:variant>
        <vt:i4>5</vt:i4>
      </vt:variant>
      <vt:variant>
        <vt:lpwstr>http://www.bjyouth.com.cn/Bqb/20000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李昊宸</dc:title>
  <dc:subject/>
  <dc:creator>小黑的小白的 小黑</dc:creator>
  <cp:keywords/>
  <cp:lastModifiedBy>小黑的小白的 小黑</cp:lastModifiedBy>
  <cp:revision>335</cp:revision>
  <cp:lastPrinted>2017-12-14T02:33:00Z</cp:lastPrinted>
  <dcterms:created xsi:type="dcterms:W3CDTF">2021-03-12T09:21:00Z</dcterms:created>
  <dcterms:modified xsi:type="dcterms:W3CDTF">2022-05-19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526</vt:lpwstr>
  </property>
</Properties>
</file>